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27E3D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25C91D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4548E3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AE0017D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ED21E5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EA5CC6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99FB43B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0AA3E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E2C0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EFDFB9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杭州</w:t>
            </w:r>
            <w:bookmarkEnd w:id="3"/>
          </w:p>
        </w:tc>
      </w:tr>
      <w:tr w:rsidR="00794676" w:rsidRPr="00D40158" w14:paraId="21CCCEC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2CA2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162AE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EB9ED6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2541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55BD2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0F0628C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D488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D7D67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8E61D6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5659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DA2C82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2109E7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037F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43075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CA054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9BAAA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8EF5C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558F8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E38D50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55120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7日</w:t>
              </w:r>
            </w:smartTag>
            <w:bookmarkEnd w:id="7"/>
          </w:p>
        </w:tc>
      </w:tr>
    </w:tbl>
    <w:p w14:paraId="316FDBAD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9F7FCED" wp14:editId="49AEDBDA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B4714" w14:textId="77777777" w:rsidR="00AC56ED" w:rsidRDefault="00AC56ED">
      <w:pPr>
        <w:spacing w:line="240" w:lineRule="atLeast"/>
        <w:jc w:val="center"/>
        <w:rPr>
          <w:rFonts w:ascii="宋体" w:hAnsi="宋体"/>
        </w:rPr>
      </w:pPr>
    </w:p>
    <w:p w14:paraId="01F28BD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9CB1D6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EB1B6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686508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622FB1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0350A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DE004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0F28031E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70763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18D27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5BD06D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D0C5E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E86D5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868190699</w:t>
            </w:r>
            <w:bookmarkEnd w:id="11"/>
          </w:p>
        </w:tc>
      </w:tr>
    </w:tbl>
    <w:p w14:paraId="3FBCC2D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78BB6A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5EB0ADF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50CDD90" w14:textId="77777777" w:rsidR="009A2E2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559016" w:history="1">
        <w:r w:rsidR="009A2E26" w:rsidRPr="008B4804">
          <w:rPr>
            <w:rStyle w:val="a8"/>
          </w:rPr>
          <w:t>1</w:t>
        </w:r>
        <w:r w:rsidR="009A2E26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9A2E26" w:rsidRPr="008B4804">
          <w:rPr>
            <w:rStyle w:val="a8"/>
          </w:rPr>
          <w:t>建筑概况</w:t>
        </w:r>
        <w:r w:rsidR="009A2E26">
          <w:rPr>
            <w:webHidden/>
          </w:rPr>
          <w:tab/>
        </w:r>
        <w:r w:rsidR="009A2E26">
          <w:rPr>
            <w:webHidden/>
          </w:rPr>
          <w:fldChar w:fldCharType="begin"/>
        </w:r>
        <w:r w:rsidR="009A2E26">
          <w:rPr>
            <w:webHidden/>
          </w:rPr>
          <w:instrText xml:space="preserve"> PAGEREF _Toc155559016 \h </w:instrText>
        </w:r>
        <w:r w:rsidR="009A2E26">
          <w:rPr>
            <w:webHidden/>
          </w:rPr>
        </w:r>
        <w:r w:rsidR="009A2E26">
          <w:rPr>
            <w:webHidden/>
          </w:rPr>
          <w:fldChar w:fldCharType="separate"/>
        </w:r>
        <w:r w:rsidR="009A2E26">
          <w:rPr>
            <w:webHidden/>
          </w:rPr>
          <w:t>3</w:t>
        </w:r>
        <w:r w:rsidR="009A2E26">
          <w:rPr>
            <w:webHidden/>
          </w:rPr>
          <w:fldChar w:fldCharType="end"/>
        </w:r>
      </w:hyperlink>
    </w:p>
    <w:p w14:paraId="499C9AE7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17" w:history="1">
        <w:r w:rsidRPr="008B4804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7EF7599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18" w:history="1">
        <w:r w:rsidRPr="008B4804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87F34B7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19" w:history="1">
        <w:r w:rsidRPr="008B4804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3162AEC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0" w:history="1">
        <w:r w:rsidRPr="008B4804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4795C6E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21" w:history="1">
        <w:r w:rsidRPr="008B4804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EDBA061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2" w:history="1">
        <w:r w:rsidRPr="008B4804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AA4A0D3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3" w:history="1">
        <w:r w:rsidRPr="008B4804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8BA9499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4" w:history="1">
        <w:r w:rsidRPr="008B4804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8E3722B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5" w:history="1">
        <w:r w:rsidRPr="008B4804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89FCB7D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26" w:history="1">
        <w:r w:rsidRPr="008B4804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54E5B98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27" w:history="1">
        <w:r w:rsidRPr="008B4804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A1CA040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8" w:history="1">
        <w:r w:rsidRPr="008B4804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73C7C68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29" w:history="1">
        <w:r w:rsidRPr="008B4804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67D94B9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0" w:history="1">
        <w:r w:rsidRPr="008B4804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ABF491C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1" w:history="1">
        <w:r w:rsidRPr="008B4804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砖墙（外保温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7649115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2" w:history="1">
        <w:r w:rsidRPr="008B4804">
          <w:rPr>
            <w:rStyle w:val="a8"/>
            <w:lang w:val="en-GB"/>
          </w:rPr>
          <w:t>6.2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光伏</w:t>
        </w:r>
        <w:r w:rsidRPr="008B4804">
          <w:rPr>
            <w:rStyle w:val="a8"/>
          </w:rPr>
          <w:t>+</w:t>
        </w:r>
        <w:r w:rsidRPr="008B4804">
          <w:rPr>
            <w:rStyle w:val="a8"/>
          </w:rPr>
          <w:t>筒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81ED1A1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3" w:history="1">
        <w:r w:rsidRPr="008B4804">
          <w:rPr>
            <w:rStyle w:val="a8"/>
            <w:lang w:val="en-GB"/>
          </w:rPr>
          <w:t>6.2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筒仓（内保温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015D0933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4" w:history="1">
        <w:r w:rsidRPr="008B4804">
          <w:rPr>
            <w:rStyle w:val="a8"/>
            <w:lang w:val="en-GB"/>
          </w:rPr>
          <w:t>6.2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活动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14:paraId="693698BB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5" w:history="1">
        <w:r w:rsidRPr="008B4804">
          <w:rPr>
            <w:rStyle w:val="a8"/>
            <w:lang w:val="en-GB"/>
          </w:rPr>
          <w:t>6.2.5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筒仓（钢筋混凝土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0</w:t>
        </w:r>
        <w:r>
          <w:rPr>
            <w:webHidden/>
          </w:rPr>
          <w:fldChar w:fldCharType="end"/>
        </w:r>
      </w:hyperlink>
    </w:p>
    <w:p w14:paraId="6E8E2868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6" w:history="1">
        <w:r w:rsidRPr="008B4804">
          <w:rPr>
            <w:rStyle w:val="a8"/>
            <w:lang w:val="en-GB"/>
          </w:rPr>
          <w:t>6.2.6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砖墙</w:t>
        </w:r>
        <w:r w:rsidRPr="008B4804">
          <w:rPr>
            <w:rStyle w:val="a8"/>
          </w:rPr>
          <w:t>+</w:t>
        </w:r>
        <w:r w:rsidRPr="008B4804">
          <w:rPr>
            <w:rStyle w:val="a8"/>
          </w:rPr>
          <w:t>光伏幕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14:paraId="5EB1075B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7" w:history="1">
        <w:r w:rsidRPr="008B4804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6</w:t>
        </w:r>
        <w:r>
          <w:rPr>
            <w:webHidden/>
          </w:rPr>
          <w:fldChar w:fldCharType="end"/>
        </w:r>
      </w:hyperlink>
    </w:p>
    <w:p w14:paraId="4874055A" w14:textId="77777777" w:rsidR="009A2E26" w:rsidRDefault="009A2E2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38" w:history="1">
        <w:r w:rsidRPr="008B4804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6</w:t>
        </w:r>
        <w:r>
          <w:rPr>
            <w:webHidden/>
          </w:rPr>
          <w:fldChar w:fldCharType="end"/>
        </w:r>
      </w:hyperlink>
    </w:p>
    <w:p w14:paraId="25FE18A0" w14:textId="77777777" w:rsidR="009A2E26" w:rsidRDefault="009A2E2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559039" w:history="1">
        <w:r w:rsidRPr="008B4804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B4804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9</w:t>
        </w:r>
        <w:r>
          <w:rPr>
            <w:webHidden/>
          </w:rPr>
          <w:fldChar w:fldCharType="end"/>
        </w:r>
      </w:hyperlink>
    </w:p>
    <w:p w14:paraId="20037E2E" w14:textId="77777777" w:rsidR="009A2E26" w:rsidRDefault="009A2E2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559040" w:history="1">
        <w:r w:rsidRPr="008B4804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B4804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5590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29</w:t>
        </w:r>
        <w:r>
          <w:rPr>
            <w:webHidden/>
          </w:rPr>
          <w:fldChar w:fldCharType="end"/>
        </w:r>
      </w:hyperlink>
    </w:p>
    <w:p w14:paraId="410C6C33" w14:textId="77777777" w:rsidR="00794676" w:rsidRDefault="00794676" w:rsidP="00794676">
      <w:pPr>
        <w:spacing w:line="240" w:lineRule="atLeast"/>
      </w:pPr>
      <w:r>
        <w:fldChar w:fldCharType="end"/>
      </w:r>
    </w:p>
    <w:p w14:paraId="149FB0E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534A1D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55901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24D46F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4F2875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ACFD5E3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0F1CC6B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A797E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7AE7D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浙江</w:t>
            </w:r>
            <w:r>
              <w:t>-</w:t>
            </w:r>
            <w:r>
              <w:t>杭州</w:t>
            </w:r>
            <w:bookmarkEnd w:id="15"/>
          </w:p>
        </w:tc>
      </w:tr>
      <w:tr w:rsidR="00794676" w:rsidRPr="005816EB" w14:paraId="2923171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FF7F3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DC0580B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23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46FE698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0.1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C0A8EE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3AA0C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36EC0D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641BE78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C1A22F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BD3EB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6F2402C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D8DA8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86A9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41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D98D41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8C7E9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E1341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7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DF468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0C450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0BFED0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5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317EEE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47A98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C3EDFAE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4835D65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559017"/>
      <w:bookmarkEnd w:id="13"/>
      <w:r>
        <w:rPr>
          <w:rFonts w:hint="eastAsia"/>
        </w:rPr>
        <w:t>评价依据</w:t>
      </w:r>
      <w:bookmarkEnd w:id="27"/>
    </w:p>
    <w:bookmarkEnd w:id="26"/>
    <w:p w14:paraId="546C6BB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5E6D77D0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89A5E1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4517CDE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D41F573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67205E9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559018"/>
      <w:r>
        <w:rPr>
          <w:rFonts w:hint="eastAsia"/>
        </w:rPr>
        <w:t>评价目标与方法</w:t>
      </w:r>
      <w:bookmarkEnd w:id="31"/>
    </w:p>
    <w:p w14:paraId="7F5979E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559019"/>
      <w:r>
        <w:rPr>
          <w:rFonts w:hint="eastAsia"/>
          <w:kern w:val="2"/>
        </w:rPr>
        <w:t>评价目标</w:t>
      </w:r>
      <w:bookmarkEnd w:id="32"/>
    </w:p>
    <w:p w14:paraId="26A6B75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4D33F9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73C7C2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559020"/>
      <w:r>
        <w:rPr>
          <w:rFonts w:hint="eastAsia"/>
          <w:kern w:val="2"/>
        </w:rPr>
        <w:t>评价方法</w:t>
      </w:r>
      <w:bookmarkEnd w:id="34"/>
    </w:p>
    <w:p w14:paraId="067378E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6F2DBA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D211CD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DE0D74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5AEA6B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83D924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749BC4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A5CFBD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C3536E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08700D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637632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5E3104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F54AF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AFA0749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2C89B6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0C482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A2E26">
              <w:rPr>
                <w:position w:val="-9"/>
              </w:rPr>
              <w:pict w14:anchorId="3DCC1D03">
                <v:shape id="_x0000_i1071" type="#_x0000_t75" style="width:25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4FE8D5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6480408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7386EA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4F656B6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96939C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4D9F02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A0A74CB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7DE6A0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A97279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3D6FF3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17299E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E2F5B0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9C4CA4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D8FF2D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64B43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061A6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D40290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8F5B87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48815A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A81C358">
                <v:shape id="_x0000_i1027" type="#_x0000_t75" style="width:25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A2E26">
              <w:rPr>
                <w:position w:val="-9"/>
              </w:rPr>
              <w:pict w14:anchorId="3F2FFD35">
                <v:shape id="_x0000_i1072" type="#_x0000_t75" style="width:25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3B296FB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556FEB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575882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5B31F06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3BA08F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F11A5DC">
          <v:shape id="_x0000_i1029" type="#_x0000_t75" style="width:30.65pt;height:15.35pt" o:ole="">
            <v:imagedata r:id="rId11" o:title=""/>
          </v:shape>
          <o:OLEObject Type="Embed" ProgID="Equation.DSMT4" ShapeID="_x0000_i1029" DrawAspect="Content" ObjectID="_176617195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5314A6F6">
          <v:shape id="_x0000_i1030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A2E26">
        <w:rPr>
          <w:position w:val="-6"/>
        </w:rPr>
        <w:pict w14:anchorId="5A56147E">
          <v:shape id="_x0000_i1073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2F5BE4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5CF98B">
          <v:shape id="_x0000_i1032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10DE2630">
          <v:shape id="_x0000_i1074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8914A2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56BA700">
          <v:shape id="_x0000_i1034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A2E26">
        <w:rPr>
          <w:rFonts w:ascii="宋体" w:hAnsi="宋体"/>
          <w:position w:val="-8"/>
        </w:rPr>
        <w:pict w14:anchorId="7DF2813D">
          <v:shape id="_x0000_i1075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8D6F2B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92A3F0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4BFF231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2BAF9B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A0A0ED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B5503FC">
          <v:shape id="_x0000_i1036" type="#_x0000_t75" style="width:46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23"/>
        </w:rPr>
        <w:pict w14:anchorId="6786BA14">
          <v:shape id="_x0000_i1076" type="#_x0000_t75" style="width:46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EE7F42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69D81CF">
          <v:shape id="_x0000_i1038" type="#_x0000_t75" style="width:10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24"/>
        </w:rPr>
        <w:pict w14:anchorId="5389B54B">
          <v:shape id="_x0000_i1077" type="#_x0000_t75" style="width:10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4FCE8F1">
          <v:shape id="_x0000_i1040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55815891">
          <v:shape id="_x0000_i1078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38EF9F3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E2F858C">
          <v:shape id="_x0000_i1042" type="#_x0000_t75" style="width:4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602321A7">
          <v:shape id="_x0000_i1079" type="#_x0000_t75" style="width:4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ECEDCAF">
          <v:shape id="_x0000_i1044" type="#_x0000_t75" style="width:31.3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26"/>
        </w:rPr>
        <w:pict w14:anchorId="20F4F753">
          <v:shape id="_x0000_i1080" type="#_x0000_t75" style="width:31.3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F17C182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D677716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0C0E525">
          <v:shape id="_x0000_i1046" type="#_x0000_t75" style="width:308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21"/>
        </w:rPr>
        <w:pict w14:anchorId="3323ACE9">
          <v:shape id="_x0000_i1081" type="#_x0000_t75" style="width:308.6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5505F2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7605FE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74BBB8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AAD32D8">
          <v:shape id="_x0000_i1048" type="#_x0000_t75" style="width:51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61847E41">
          <v:shape id="_x0000_i1082" type="#_x0000_t75" style="width:51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2EC7222">
          <v:shape id="_x0000_i1050" type="#_x0000_t75" style="width:31.3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26"/>
        </w:rPr>
        <w:pict w14:anchorId="33E3591F">
          <v:shape id="_x0000_i1083" type="#_x0000_t75" style="width:31.35pt;height:30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F65A34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9368D79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DEBAC7">
          <v:shape id="_x0000_i1052" type="#_x0000_t75" style="width:4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02B026D5">
          <v:shape id="_x0000_i1084" type="#_x0000_t75" style="width:4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3CDE4654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ACE783F">
          <v:shape id="_x0000_i1054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A2E26">
        <w:rPr>
          <w:position w:val="-8"/>
        </w:rPr>
        <w:pict w14:anchorId="1DE7CB94">
          <v:shape id="_x0000_i1085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63CE99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9DA475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079AA35">
          <v:shape id="_x0000_i1056" type="#_x0000_t75" style="width:82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A2E26">
        <w:rPr>
          <w:position w:val="-9"/>
        </w:rPr>
        <w:pict w14:anchorId="36838AFF">
          <v:shape id="_x0000_i1086" type="#_x0000_t75" style="width:82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5EF5CE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F782702">
          <v:shape id="_x0000_i1058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A2E26">
        <w:rPr>
          <w:rFonts w:ascii="Cambria Math" w:hAnsi="Cambria Math"/>
          <w:color w:val="000000"/>
          <w:szCs w:val="21"/>
        </w:rPr>
        <w:pict w14:anchorId="6F7D77C7">
          <v:shape id="_x0000_i1087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ACCA9CA" w14:textId="77777777" w:rsidR="00794676" w:rsidRPr="00C72292" w:rsidRDefault="00794676" w:rsidP="00794676">
      <w:pPr>
        <w:pStyle w:val="a0"/>
        <w:ind w:left="1470" w:right="1470"/>
      </w:pPr>
    </w:p>
    <w:p w14:paraId="489AA55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559021"/>
      <w:r>
        <w:rPr>
          <w:rFonts w:hint="eastAsia"/>
        </w:rPr>
        <w:t>边界</w:t>
      </w:r>
      <w:r>
        <w:t>条件参数设置</w:t>
      </w:r>
      <w:bookmarkEnd w:id="36"/>
    </w:p>
    <w:p w14:paraId="6FC5D74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55902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62F48F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3E1262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F823C3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24D598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C7095C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482CC01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F10045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14340A9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8D912C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3B68F778">
                <v:shape id="_x0000_i1060" type="#_x0000_t75" style="width:15.3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AB198D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4EA78E8">
                <v:shape id="_x0000_i1061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A2E26">
              <w:rPr>
                <w:position w:val="-8"/>
              </w:rPr>
              <w:pict w14:anchorId="722D2C9A">
                <v:shape id="_x0000_i1088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A41F77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FBFEF1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9C6C2B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C14530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A15055C">
                <v:shape id="_x0000_i1063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2C155B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E02E2C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FC1D2F4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D1EA7A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928CBC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F1147E3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C13608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37B662D">
                <v:shape id="_x0000_i1064" type="#_x0000_t75" style="width:2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E6AFC3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5B071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42C359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20F6EB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4FF9B5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00B9853">
                <v:shape id="_x0000_i1065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CF83F1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7DF8908">
                <v:shape id="_x0000_i1066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A2E26">
              <w:rPr>
                <w:position w:val="-8"/>
              </w:rPr>
              <w:pict w14:anchorId="0598F2CB">
                <v:shape id="_x0000_i1089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A98217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948346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CA1BF5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5185D9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7A70506">
                <v:shape id="_x0000_i1068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2CC542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3C47F1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44D181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BDD340E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4361AA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D78A89F">
                <v:shape id="_x0000_i1069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AAAA09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EE07662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42A752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022E39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55902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5581DDE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0BA5D337" wp14:editId="73A49B73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B2D7A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495626CB" w14:textId="77777777">
        <w:tc>
          <w:tcPr>
            <w:tcW w:w="777" w:type="dxa"/>
            <w:shd w:val="clear" w:color="auto" w:fill="E6E6E6"/>
            <w:vAlign w:val="center"/>
          </w:tcPr>
          <w:p w14:paraId="7D7C96E1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B535CB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D708E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3E030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C5ACC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3F0EB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5E32AC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AEDC3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046A8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35567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01700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F38E2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2D09CFCD" w14:textId="77777777">
        <w:tc>
          <w:tcPr>
            <w:tcW w:w="777" w:type="dxa"/>
            <w:vAlign w:val="center"/>
          </w:tcPr>
          <w:p w14:paraId="091B1AC8" w14:textId="77777777" w:rsidR="00AC56E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6FDF26BF" w14:textId="77777777" w:rsidR="00AC56E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EDE6126" w14:textId="77777777" w:rsidR="00AC56E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1441E113" w14:textId="77777777" w:rsidR="00AC56E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E644974" w14:textId="77777777" w:rsidR="00AC56ED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2862BFC8" w14:textId="77777777" w:rsidR="00AC56ED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6F6430EC" w14:textId="77777777" w:rsidR="00AC56ED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71B5C2B2" w14:textId="77777777" w:rsidR="00AC56E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64FB1555" w14:textId="77777777" w:rsidR="00AC56ED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0F6E42A9" w14:textId="77777777" w:rsidR="00AC56ED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14000CA3" w14:textId="77777777" w:rsidR="00AC56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0F18861" w14:textId="77777777" w:rsidR="00AC56ED" w:rsidRDefault="00000000">
            <w:r>
              <w:t>37.10</w:t>
            </w:r>
          </w:p>
        </w:tc>
      </w:tr>
      <w:tr w:rsidR="00AC56ED" w14:paraId="15588FB7" w14:textId="77777777">
        <w:tc>
          <w:tcPr>
            <w:tcW w:w="777" w:type="dxa"/>
            <w:shd w:val="clear" w:color="auto" w:fill="E6E6E6"/>
            <w:vAlign w:val="center"/>
          </w:tcPr>
          <w:p w14:paraId="6C75A7CA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2D2B0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98FC3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D265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4FD93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0B0B1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74A4C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A10D7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4C9AC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97C7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9994E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B33A2" w14:textId="77777777" w:rsidR="00AC56ED" w:rsidRDefault="00000000">
            <w:r>
              <w:t>23:00</w:t>
            </w:r>
          </w:p>
        </w:tc>
      </w:tr>
      <w:tr w:rsidR="00AC56ED" w14:paraId="0F860EA1" w14:textId="77777777">
        <w:tc>
          <w:tcPr>
            <w:tcW w:w="777" w:type="dxa"/>
            <w:vAlign w:val="center"/>
          </w:tcPr>
          <w:p w14:paraId="018E2C5C" w14:textId="77777777" w:rsidR="00AC56ED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464886D6" w14:textId="77777777" w:rsidR="00AC56E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6769892C" w14:textId="77777777" w:rsidR="00AC56ED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56C04296" w14:textId="77777777" w:rsidR="00AC56E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8C75A06" w14:textId="77777777" w:rsidR="00AC56E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02D55061" w14:textId="77777777" w:rsidR="00AC56ED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C79558E" w14:textId="77777777" w:rsidR="00AC56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5D40AE4" w14:textId="77777777" w:rsidR="00AC56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2B2C9A9" w14:textId="77777777" w:rsidR="00AC56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FEF2365" w14:textId="77777777" w:rsidR="00AC56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442DD313" w14:textId="77777777" w:rsidR="00AC56ED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2D0763A2" w14:textId="77777777" w:rsidR="00AC56ED" w:rsidRDefault="00000000">
            <w:r>
              <w:t>33.60</w:t>
            </w:r>
          </w:p>
        </w:tc>
      </w:tr>
    </w:tbl>
    <w:p w14:paraId="24EBE29F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0861C71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2A1F118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55902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857023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4F0118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8DE403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15155D7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28451D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CFD6533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0CD9A893">
                <v:shape id="_x0000_i1070" type="#_x0000_t75" style="width:10.65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020589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3F2F3C5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A7E8369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944D19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C56ED" w14:paraId="5BAB9658" w14:textId="77777777">
        <w:tc>
          <w:tcPr>
            <w:tcW w:w="1556" w:type="dxa"/>
            <w:shd w:val="clear" w:color="auto" w:fill="E6E6E6"/>
            <w:vAlign w:val="center"/>
          </w:tcPr>
          <w:p w14:paraId="60296CF0" w14:textId="77777777" w:rsidR="00AC56E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045205C" w14:textId="77777777" w:rsidR="00AC56E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F735D9" w14:textId="77777777" w:rsidR="00AC56E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4D9AA29" w14:textId="77777777" w:rsidR="00AC56E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D61C90E" w14:textId="77777777" w:rsidR="00AC56E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B6ACF9D" w14:textId="77777777" w:rsidR="00AC56ED" w:rsidRDefault="00000000">
            <w:pPr>
              <w:jc w:val="center"/>
            </w:pPr>
            <w:r>
              <w:t>水平</w:t>
            </w:r>
          </w:p>
        </w:tc>
      </w:tr>
      <w:tr w:rsidR="00AC56ED" w14:paraId="4EAAB964" w14:textId="77777777">
        <w:tc>
          <w:tcPr>
            <w:tcW w:w="1556" w:type="dxa"/>
            <w:shd w:val="clear" w:color="auto" w:fill="E6E6E6"/>
            <w:vAlign w:val="center"/>
          </w:tcPr>
          <w:p w14:paraId="60B3A5C7" w14:textId="77777777" w:rsidR="00AC56E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6EBAE23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8475AA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A2EBC0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3AFB4A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C73E38" w14:textId="77777777" w:rsidR="00AC56ED" w:rsidRDefault="00000000">
            <w:r>
              <w:t>0.00</w:t>
            </w:r>
          </w:p>
        </w:tc>
      </w:tr>
      <w:tr w:rsidR="00AC56ED" w14:paraId="662B8155" w14:textId="77777777">
        <w:tc>
          <w:tcPr>
            <w:tcW w:w="1556" w:type="dxa"/>
            <w:shd w:val="clear" w:color="auto" w:fill="E6E6E6"/>
            <w:vAlign w:val="center"/>
          </w:tcPr>
          <w:p w14:paraId="0697235F" w14:textId="77777777" w:rsidR="00AC56E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F34B885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97AB52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943CEF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F275F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A54A98" w14:textId="77777777" w:rsidR="00AC56ED" w:rsidRDefault="00000000">
            <w:r>
              <w:t>0.00</w:t>
            </w:r>
          </w:p>
        </w:tc>
      </w:tr>
      <w:tr w:rsidR="00AC56ED" w14:paraId="590B0567" w14:textId="77777777">
        <w:tc>
          <w:tcPr>
            <w:tcW w:w="1556" w:type="dxa"/>
            <w:shd w:val="clear" w:color="auto" w:fill="E6E6E6"/>
            <w:vAlign w:val="center"/>
          </w:tcPr>
          <w:p w14:paraId="2E0D8B19" w14:textId="77777777" w:rsidR="00AC56E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89E032A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EC4E3B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81FD75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E54B0B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7CC128" w14:textId="77777777" w:rsidR="00AC56ED" w:rsidRDefault="00000000">
            <w:r>
              <w:t>0.00</w:t>
            </w:r>
          </w:p>
        </w:tc>
      </w:tr>
      <w:tr w:rsidR="00AC56ED" w14:paraId="2D8A3D1A" w14:textId="77777777">
        <w:tc>
          <w:tcPr>
            <w:tcW w:w="1556" w:type="dxa"/>
            <w:shd w:val="clear" w:color="auto" w:fill="E6E6E6"/>
            <w:vAlign w:val="center"/>
          </w:tcPr>
          <w:p w14:paraId="16DB3396" w14:textId="77777777" w:rsidR="00AC56E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7256BBEF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74B3B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203381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64872C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A27C61" w14:textId="77777777" w:rsidR="00AC56ED" w:rsidRDefault="00000000">
            <w:r>
              <w:t>0.00</w:t>
            </w:r>
          </w:p>
        </w:tc>
      </w:tr>
      <w:tr w:rsidR="00AC56ED" w14:paraId="7ABAEA55" w14:textId="77777777">
        <w:tc>
          <w:tcPr>
            <w:tcW w:w="1556" w:type="dxa"/>
            <w:shd w:val="clear" w:color="auto" w:fill="E6E6E6"/>
            <w:vAlign w:val="center"/>
          </w:tcPr>
          <w:p w14:paraId="2B56DA33" w14:textId="77777777" w:rsidR="00AC56E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DFDA281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500FBF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78E6E9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3F27ED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EB7A2E" w14:textId="77777777" w:rsidR="00AC56ED" w:rsidRDefault="00000000">
            <w:r>
              <w:t>0.00</w:t>
            </w:r>
          </w:p>
        </w:tc>
      </w:tr>
      <w:tr w:rsidR="00AC56ED" w14:paraId="7E4D446D" w14:textId="77777777">
        <w:tc>
          <w:tcPr>
            <w:tcW w:w="1556" w:type="dxa"/>
            <w:shd w:val="clear" w:color="auto" w:fill="E6E6E6"/>
            <w:vAlign w:val="center"/>
          </w:tcPr>
          <w:p w14:paraId="6FBCC4D9" w14:textId="77777777" w:rsidR="00AC56E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7D8B058" w14:textId="77777777" w:rsidR="00AC56ED" w:rsidRDefault="00000000">
            <w:r>
              <w:t>70.85</w:t>
            </w:r>
          </w:p>
        </w:tc>
        <w:tc>
          <w:tcPr>
            <w:tcW w:w="1556" w:type="dxa"/>
            <w:vAlign w:val="center"/>
          </w:tcPr>
          <w:p w14:paraId="0EF1EF05" w14:textId="77777777" w:rsidR="00AC56ED" w:rsidRDefault="00000000">
            <w:r>
              <w:t>26.81</w:t>
            </w:r>
          </w:p>
        </w:tc>
        <w:tc>
          <w:tcPr>
            <w:tcW w:w="1556" w:type="dxa"/>
            <w:vAlign w:val="center"/>
          </w:tcPr>
          <w:p w14:paraId="726B5E7E" w14:textId="77777777" w:rsidR="00AC56ED" w:rsidRDefault="00000000">
            <w:r>
              <w:t>32.11</w:t>
            </w:r>
          </w:p>
        </w:tc>
        <w:tc>
          <w:tcPr>
            <w:tcW w:w="1556" w:type="dxa"/>
            <w:vAlign w:val="center"/>
          </w:tcPr>
          <w:p w14:paraId="1C14F326" w14:textId="77777777" w:rsidR="00AC56ED" w:rsidRDefault="00000000">
            <w:r>
              <w:t>13.20</w:t>
            </w:r>
          </w:p>
        </w:tc>
        <w:tc>
          <w:tcPr>
            <w:tcW w:w="1556" w:type="dxa"/>
            <w:vAlign w:val="center"/>
          </w:tcPr>
          <w:p w14:paraId="6AC0B784" w14:textId="77777777" w:rsidR="00AC56ED" w:rsidRDefault="00000000">
            <w:r>
              <w:t>59.40</w:t>
            </w:r>
          </w:p>
        </w:tc>
      </w:tr>
      <w:tr w:rsidR="00AC56ED" w14:paraId="55147D86" w14:textId="77777777">
        <w:tc>
          <w:tcPr>
            <w:tcW w:w="1556" w:type="dxa"/>
            <w:shd w:val="clear" w:color="auto" w:fill="E6E6E6"/>
            <w:vAlign w:val="center"/>
          </w:tcPr>
          <w:p w14:paraId="75470500" w14:textId="77777777" w:rsidR="00AC56E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097D77F" w14:textId="77777777" w:rsidR="00AC56ED" w:rsidRDefault="00000000">
            <w:r>
              <w:t>190.25</w:t>
            </w:r>
          </w:p>
        </w:tc>
        <w:tc>
          <w:tcPr>
            <w:tcW w:w="1556" w:type="dxa"/>
            <w:vAlign w:val="center"/>
          </w:tcPr>
          <w:p w14:paraId="1C32FEC7" w14:textId="77777777" w:rsidR="00AC56ED" w:rsidRDefault="00000000">
            <w:r>
              <w:t>88.60</w:t>
            </w:r>
          </w:p>
        </w:tc>
        <w:tc>
          <w:tcPr>
            <w:tcW w:w="1556" w:type="dxa"/>
            <w:vAlign w:val="center"/>
          </w:tcPr>
          <w:p w14:paraId="6B64D163" w14:textId="77777777" w:rsidR="00AC56ED" w:rsidRDefault="00000000">
            <w:r>
              <w:t>89.24</w:t>
            </w:r>
          </w:p>
        </w:tc>
        <w:tc>
          <w:tcPr>
            <w:tcW w:w="1556" w:type="dxa"/>
            <w:vAlign w:val="center"/>
          </w:tcPr>
          <w:p w14:paraId="15C1AC8B" w14:textId="77777777" w:rsidR="00AC56ED" w:rsidRDefault="00000000">
            <w:r>
              <w:t>51.77</w:t>
            </w:r>
          </w:p>
        </w:tc>
        <w:tc>
          <w:tcPr>
            <w:tcW w:w="1556" w:type="dxa"/>
            <w:vAlign w:val="center"/>
          </w:tcPr>
          <w:p w14:paraId="4205016D" w14:textId="77777777" w:rsidR="00AC56ED" w:rsidRDefault="00000000">
            <w:r>
              <w:t>184.10</w:t>
            </w:r>
          </w:p>
        </w:tc>
      </w:tr>
      <w:tr w:rsidR="00AC56ED" w14:paraId="7AC9B6C3" w14:textId="77777777">
        <w:tc>
          <w:tcPr>
            <w:tcW w:w="1556" w:type="dxa"/>
            <w:shd w:val="clear" w:color="auto" w:fill="E6E6E6"/>
            <w:vAlign w:val="center"/>
          </w:tcPr>
          <w:p w14:paraId="0E207019" w14:textId="77777777" w:rsidR="00AC56E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D793093" w14:textId="77777777" w:rsidR="00AC56ED" w:rsidRDefault="00000000">
            <w:r>
              <w:t>405.15</w:t>
            </w:r>
          </w:p>
        </w:tc>
        <w:tc>
          <w:tcPr>
            <w:tcW w:w="1556" w:type="dxa"/>
            <w:vAlign w:val="center"/>
          </w:tcPr>
          <w:p w14:paraId="7D49216F" w14:textId="77777777" w:rsidR="00AC56ED" w:rsidRDefault="00000000">
            <w:r>
              <w:t>176.04</w:t>
            </w:r>
          </w:p>
        </w:tc>
        <w:tc>
          <w:tcPr>
            <w:tcW w:w="1556" w:type="dxa"/>
            <w:vAlign w:val="center"/>
          </w:tcPr>
          <w:p w14:paraId="79949BB4" w14:textId="77777777" w:rsidR="00AC56ED" w:rsidRDefault="00000000">
            <w:r>
              <w:t>161.82</w:t>
            </w:r>
          </w:p>
        </w:tc>
        <w:tc>
          <w:tcPr>
            <w:tcW w:w="1556" w:type="dxa"/>
            <w:vAlign w:val="center"/>
          </w:tcPr>
          <w:p w14:paraId="5526364F" w14:textId="77777777" w:rsidR="00AC56ED" w:rsidRDefault="00000000">
            <w:r>
              <w:t>113.40</w:t>
            </w:r>
          </w:p>
        </w:tc>
        <w:tc>
          <w:tcPr>
            <w:tcW w:w="1556" w:type="dxa"/>
            <w:vAlign w:val="center"/>
          </w:tcPr>
          <w:p w14:paraId="35FE6086" w14:textId="77777777" w:rsidR="00AC56ED" w:rsidRDefault="00000000">
            <w:r>
              <w:t>413.50</w:t>
            </w:r>
          </w:p>
        </w:tc>
      </w:tr>
      <w:tr w:rsidR="00AC56ED" w14:paraId="18B64B9A" w14:textId="77777777">
        <w:tc>
          <w:tcPr>
            <w:tcW w:w="1556" w:type="dxa"/>
            <w:shd w:val="clear" w:color="auto" w:fill="E6E6E6"/>
            <w:vAlign w:val="center"/>
          </w:tcPr>
          <w:p w14:paraId="27755EFD" w14:textId="77777777" w:rsidR="00AC56E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CC9C508" w14:textId="77777777" w:rsidR="00AC56ED" w:rsidRDefault="00000000">
            <w:r>
              <w:t>534.65</w:t>
            </w:r>
          </w:p>
        </w:tc>
        <w:tc>
          <w:tcPr>
            <w:tcW w:w="1556" w:type="dxa"/>
            <w:vAlign w:val="center"/>
          </w:tcPr>
          <w:p w14:paraId="4398BBCB" w14:textId="77777777" w:rsidR="00AC56ED" w:rsidRDefault="00000000">
            <w:r>
              <w:t>274.41</w:t>
            </w:r>
          </w:p>
        </w:tc>
        <w:tc>
          <w:tcPr>
            <w:tcW w:w="1556" w:type="dxa"/>
            <w:vAlign w:val="center"/>
          </w:tcPr>
          <w:p w14:paraId="55692633" w14:textId="77777777" w:rsidR="00AC56ED" w:rsidRDefault="00000000">
            <w:r>
              <w:t>215.82</w:t>
            </w:r>
          </w:p>
        </w:tc>
        <w:tc>
          <w:tcPr>
            <w:tcW w:w="1556" w:type="dxa"/>
            <w:vAlign w:val="center"/>
          </w:tcPr>
          <w:p w14:paraId="3DEB48FF" w14:textId="77777777" w:rsidR="00AC56ED" w:rsidRDefault="00000000">
            <w:r>
              <w:t>176.80</w:t>
            </w:r>
          </w:p>
        </w:tc>
        <w:tc>
          <w:tcPr>
            <w:tcW w:w="1556" w:type="dxa"/>
            <w:vAlign w:val="center"/>
          </w:tcPr>
          <w:p w14:paraId="065C29A5" w14:textId="77777777" w:rsidR="00AC56ED" w:rsidRDefault="00000000">
            <w:r>
              <w:t>657.70</w:t>
            </w:r>
          </w:p>
        </w:tc>
      </w:tr>
      <w:tr w:rsidR="00AC56ED" w14:paraId="4E417D2E" w14:textId="77777777">
        <w:tc>
          <w:tcPr>
            <w:tcW w:w="1556" w:type="dxa"/>
            <w:shd w:val="clear" w:color="auto" w:fill="E6E6E6"/>
            <w:vAlign w:val="center"/>
          </w:tcPr>
          <w:p w14:paraId="247F1050" w14:textId="77777777" w:rsidR="00AC56E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9A19DD6" w14:textId="77777777" w:rsidR="00AC56ED" w:rsidRDefault="00000000">
            <w:r>
              <w:t>579.36</w:t>
            </w:r>
          </w:p>
        </w:tc>
        <w:tc>
          <w:tcPr>
            <w:tcW w:w="1556" w:type="dxa"/>
            <w:vAlign w:val="center"/>
          </w:tcPr>
          <w:p w14:paraId="0830ED3E" w14:textId="77777777" w:rsidR="00AC56ED" w:rsidRDefault="00000000">
            <w:r>
              <w:t>401.88</w:t>
            </w:r>
          </w:p>
        </w:tc>
        <w:tc>
          <w:tcPr>
            <w:tcW w:w="1556" w:type="dxa"/>
            <w:vAlign w:val="center"/>
          </w:tcPr>
          <w:p w14:paraId="580A1679" w14:textId="77777777" w:rsidR="00AC56ED" w:rsidRDefault="00000000">
            <w:r>
              <w:t>279.38</w:t>
            </w:r>
          </w:p>
        </w:tc>
        <w:tc>
          <w:tcPr>
            <w:tcW w:w="1556" w:type="dxa"/>
            <w:vAlign w:val="center"/>
          </w:tcPr>
          <w:p w14:paraId="160D0D94" w14:textId="77777777" w:rsidR="00AC56ED" w:rsidRDefault="00000000">
            <w:r>
              <w:t>230.95</w:t>
            </w:r>
          </w:p>
        </w:tc>
        <w:tc>
          <w:tcPr>
            <w:tcW w:w="1556" w:type="dxa"/>
            <w:vAlign w:val="center"/>
          </w:tcPr>
          <w:p w14:paraId="0DCEB6A4" w14:textId="77777777" w:rsidR="00AC56ED" w:rsidRDefault="00000000">
            <w:r>
              <w:t>930.80</w:t>
            </w:r>
          </w:p>
        </w:tc>
      </w:tr>
      <w:tr w:rsidR="00AC56ED" w14:paraId="28CCEB33" w14:textId="77777777">
        <w:tc>
          <w:tcPr>
            <w:tcW w:w="1556" w:type="dxa"/>
            <w:shd w:val="clear" w:color="auto" w:fill="E6E6E6"/>
            <w:vAlign w:val="center"/>
          </w:tcPr>
          <w:p w14:paraId="416C321D" w14:textId="77777777" w:rsidR="00AC56E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ECB6BA8" w14:textId="77777777" w:rsidR="00AC56ED" w:rsidRDefault="00000000">
            <w:r>
              <w:t>438.88</w:t>
            </w:r>
          </w:p>
        </w:tc>
        <w:tc>
          <w:tcPr>
            <w:tcW w:w="1556" w:type="dxa"/>
            <w:vAlign w:val="center"/>
          </w:tcPr>
          <w:p w14:paraId="0CEE062B" w14:textId="77777777" w:rsidR="00AC56ED" w:rsidRDefault="00000000">
            <w:r>
              <w:t>443.70</w:t>
            </w:r>
          </w:p>
        </w:tc>
        <w:tc>
          <w:tcPr>
            <w:tcW w:w="1556" w:type="dxa"/>
            <w:vAlign w:val="center"/>
          </w:tcPr>
          <w:p w14:paraId="226F5619" w14:textId="77777777" w:rsidR="00AC56ED" w:rsidRDefault="00000000">
            <w:r>
              <w:t>295.72</w:t>
            </w:r>
          </w:p>
        </w:tc>
        <w:tc>
          <w:tcPr>
            <w:tcW w:w="1556" w:type="dxa"/>
            <w:vAlign w:val="center"/>
          </w:tcPr>
          <w:p w14:paraId="2446B295" w14:textId="77777777" w:rsidR="00AC56ED" w:rsidRDefault="00000000">
            <w:r>
              <w:t>243.83</w:t>
            </w:r>
          </w:p>
        </w:tc>
        <w:tc>
          <w:tcPr>
            <w:tcW w:w="1556" w:type="dxa"/>
            <w:vAlign w:val="center"/>
          </w:tcPr>
          <w:p w14:paraId="473DCC21" w14:textId="77777777" w:rsidR="00AC56ED" w:rsidRDefault="00000000">
            <w:r>
              <w:t>961.50</w:t>
            </w:r>
          </w:p>
        </w:tc>
      </w:tr>
      <w:tr w:rsidR="00AC56ED" w14:paraId="7E0B0355" w14:textId="77777777">
        <w:tc>
          <w:tcPr>
            <w:tcW w:w="1556" w:type="dxa"/>
            <w:shd w:val="clear" w:color="auto" w:fill="E6E6E6"/>
            <w:vAlign w:val="center"/>
          </w:tcPr>
          <w:p w14:paraId="5867DBDE" w14:textId="77777777" w:rsidR="00AC56E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36AB369" w14:textId="77777777" w:rsidR="00AC56ED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4F717BDD" w14:textId="77777777" w:rsidR="00AC56ED" w:rsidRDefault="00000000">
            <w:r>
              <w:t>453.76</w:t>
            </w:r>
          </w:p>
        </w:tc>
        <w:tc>
          <w:tcPr>
            <w:tcW w:w="1556" w:type="dxa"/>
            <w:vAlign w:val="center"/>
          </w:tcPr>
          <w:p w14:paraId="4FA9BA61" w14:textId="77777777" w:rsidR="00AC56ED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3D600710" w14:textId="77777777" w:rsidR="00AC56ED" w:rsidRDefault="00000000">
            <w:r>
              <w:t>246.29</w:t>
            </w:r>
          </w:p>
        </w:tc>
        <w:tc>
          <w:tcPr>
            <w:tcW w:w="1556" w:type="dxa"/>
            <w:vAlign w:val="center"/>
          </w:tcPr>
          <w:p w14:paraId="27FBB2E7" w14:textId="77777777" w:rsidR="00AC56ED" w:rsidRDefault="00000000">
            <w:r>
              <w:t>965.00</w:t>
            </w:r>
          </w:p>
        </w:tc>
      </w:tr>
      <w:tr w:rsidR="00AC56ED" w14:paraId="0868918B" w14:textId="77777777">
        <w:tc>
          <w:tcPr>
            <w:tcW w:w="1556" w:type="dxa"/>
            <w:shd w:val="clear" w:color="auto" w:fill="E6E6E6"/>
            <w:vAlign w:val="center"/>
          </w:tcPr>
          <w:p w14:paraId="078BD5A9" w14:textId="77777777" w:rsidR="00AC56E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A905896" w14:textId="77777777" w:rsidR="00AC56ED" w:rsidRDefault="00000000">
            <w:r>
              <w:t>251.21</w:t>
            </w:r>
          </w:p>
        </w:tc>
        <w:tc>
          <w:tcPr>
            <w:tcW w:w="1556" w:type="dxa"/>
            <w:vAlign w:val="center"/>
          </w:tcPr>
          <w:p w14:paraId="2EA34211" w14:textId="77777777" w:rsidR="00AC56ED" w:rsidRDefault="00000000">
            <w:r>
              <w:t>370.11</w:t>
            </w:r>
          </w:p>
        </w:tc>
        <w:tc>
          <w:tcPr>
            <w:tcW w:w="1556" w:type="dxa"/>
            <w:vAlign w:val="center"/>
          </w:tcPr>
          <w:p w14:paraId="482A5C45" w14:textId="77777777" w:rsidR="00AC56ED" w:rsidRDefault="00000000">
            <w:r>
              <w:t>361.22</w:t>
            </w:r>
          </w:p>
        </w:tc>
        <w:tc>
          <w:tcPr>
            <w:tcW w:w="1556" w:type="dxa"/>
            <w:vAlign w:val="center"/>
          </w:tcPr>
          <w:p w14:paraId="1C229198" w14:textId="77777777" w:rsidR="00AC56ED" w:rsidRDefault="00000000">
            <w:r>
              <w:t>206.14</w:t>
            </w:r>
          </w:p>
        </w:tc>
        <w:tc>
          <w:tcPr>
            <w:tcW w:w="1556" w:type="dxa"/>
            <w:vAlign w:val="center"/>
          </w:tcPr>
          <w:p w14:paraId="7538357A" w14:textId="77777777" w:rsidR="00AC56ED" w:rsidRDefault="00000000">
            <w:r>
              <w:t>778.80</w:t>
            </w:r>
          </w:p>
        </w:tc>
      </w:tr>
      <w:tr w:rsidR="00AC56ED" w14:paraId="5EF6E6AE" w14:textId="77777777">
        <w:tc>
          <w:tcPr>
            <w:tcW w:w="1556" w:type="dxa"/>
            <w:shd w:val="clear" w:color="auto" w:fill="E6E6E6"/>
            <w:vAlign w:val="center"/>
          </w:tcPr>
          <w:p w14:paraId="2EA43DAA" w14:textId="77777777" w:rsidR="00AC56E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DDE7720" w14:textId="77777777" w:rsidR="00AC56ED" w:rsidRDefault="00000000">
            <w:r>
              <w:t>232.76</w:t>
            </w:r>
          </w:p>
        </w:tc>
        <w:tc>
          <w:tcPr>
            <w:tcW w:w="1556" w:type="dxa"/>
            <w:vAlign w:val="center"/>
          </w:tcPr>
          <w:p w14:paraId="0A8CF4B3" w14:textId="77777777" w:rsidR="00AC56ED" w:rsidRDefault="00000000">
            <w:r>
              <w:t>325.82</w:t>
            </w:r>
          </w:p>
        </w:tc>
        <w:tc>
          <w:tcPr>
            <w:tcW w:w="1556" w:type="dxa"/>
            <w:vAlign w:val="center"/>
          </w:tcPr>
          <w:p w14:paraId="5C94240F" w14:textId="77777777" w:rsidR="00AC56ED" w:rsidRDefault="00000000">
            <w:r>
              <w:t>439.16</w:t>
            </w:r>
          </w:p>
        </w:tc>
        <w:tc>
          <w:tcPr>
            <w:tcW w:w="1556" w:type="dxa"/>
            <w:vAlign w:val="center"/>
          </w:tcPr>
          <w:p w14:paraId="3A3833A8" w14:textId="77777777" w:rsidR="00AC56ED" w:rsidRDefault="00000000">
            <w:r>
              <w:t>190.65</w:t>
            </w:r>
          </w:p>
        </w:tc>
        <w:tc>
          <w:tcPr>
            <w:tcW w:w="1556" w:type="dxa"/>
            <w:vAlign w:val="center"/>
          </w:tcPr>
          <w:p w14:paraId="19229691" w14:textId="77777777" w:rsidR="00AC56ED" w:rsidRDefault="00000000">
            <w:r>
              <w:t>708.00</w:t>
            </w:r>
          </w:p>
        </w:tc>
      </w:tr>
      <w:tr w:rsidR="00AC56ED" w14:paraId="42194638" w14:textId="77777777">
        <w:tc>
          <w:tcPr>
            <w:tcW w:w="1556" w:type="dxa"/>
            <w:shd w:val="clear" w:color="auto" w:fill="E6E6E6"/>
            <w:vAlign w:val="center"/>
          </w:tcPr>
          <w:p w14:paraId="40FC8F48" w14:textId="77777777" w:rsidR="00AC56E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411907A" w14:textId="77777777" w:rsidR="00AC56ED" w:rsidRDefault="00000000">
            <w:r>
              <w:t>206.86</w:t>
            </w:r>
          </w:p>
        </w:tc>
        <w:tc>
          <w:tcPr>
            <w:tcW w:w="1556" w:type="dxa"/>
            <w:vAlign w:val="center"/>
          </w:tcPr>
          <w:p w14:paraId="20E07190" w14:textId="77777777" w:rsidR="00AC56ED" w:rsidRDefault="00000000">
            <w:r>
              <w:t>262.24</w:t>
            </w:r>
          </w:p>
        </w:tc>
        <w:tc>
          <w:tcPr>
            <w:tcW w:w="1556" w:type="dxa"/>
            <w:vAlign w:val="center"/>
          </w:tcPr>
          <w:p w14:paraId="5D716199" w14:textId="77777777" w:rsidR="00AC56ED" w:rsidRDefault="00000000">
            <w:r>
              <w:t>491.38</w:t>
            </w:r>
          </w:p>
        </w:tc>
        <w:tc>
          <w:tcPr>
            <w:tcW w:w="1556" w:type="dxa"/>
            <w:vAlign w:val="center"/>
          </w:tcPr>
          <w:p w14:paraId="61BA24F0" w14:textId="77777777" w:rsidR="00AC56ED" w:rsidRDefault="00000000">
            <w:r>
              <w:t>168.95</w:t>
            </w:r>
          </w:p>
        </w:tc>
        <w:tc>
          <w:tcPr>
            <w:tcW w:w="1556" w:type="dxa"/>
            <w:vAlign w:val="center"/>
          </w:tcPr>
          <w:p w14:paraId="3D27FCC7" w14:textId="77777777" w:rsidR="00AC56ED" w:rsidRDefault="00000000">
            <w:r>
              <w:t>610.70</w:t>
            </w:r>
          </w:p>
        </w:tc>
      </w:tr>
      <w:tr w:rsidR="00AC56ED" w14:paraId="30D743BD" w14:textId="77777777">
        <w:tc>
          <w:tcPr>
            <w:tcW w:w="1556" w:type="dxa"/>
            <w:shd w:val="clear" w:color="auto" w:fill="E6E6E6"/>
            <w:vAlign w:val="center"/>
          </w:tcPr>
          <w:p w14:paraId="5EA7A9B5" w14:textId="77777777" w:rsidR="00AC56E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1267D03" w14:textId="77777777" w:rsidR="00AC56ED" w:rsidRDefault="00000000">
            <w:r>
              <w:t>161.07</w:t>
            </w:r>
          </w:p>
        </w:tc>
        <w:tc>
          <w:tcPr>
            <w:tcW w:w="1556" w:type="dxa"/>
            <w:vAlign w:val="center"/>
          </w:tcPr>
          <w:p w14:paraId="1C96CA63" w14:textId="77777777" w:rsidR="00AC56ED" w:rsidRDefault="00000000">
            <w:r>
              <w:t>174.93</w:t>
            </w:r>
          </w:p>
        </w:tc>
        <w:tc>
          <w:tcPr>
            <w:tcW w:w="1556" w:type="dxa"/>
            <w:vAlign w:val="center"/>
          </w:tcPr>
          <w:p w14:paraId="5FDEF9D3" w14:textId="77777777" w:rsidR="00AC56ED" w:rsidRDefault="00000000">
            <w:r>
              <w:t>406.85</w:t>
            </w:r>
          </w:p>
        </w:tc>
        <w:tc>
          <w:tcPr>
            <w:tcW w:w="1556" w:type="dxa"/>
            <w:vAlign w:val="center"/>
          </w:tcPr>
          <w:p w14:paraId="082306E5" w14:textId="77777777" w:rsidR="00AC56ED" w:rsidRDefault="00000000">
            <w:r>
              <w:t>112.68</w:t>
            </w:r>
          </w:p>
        </w:tc>
        <w:tc>
          <w:tcPr>
            <w:tcW w:w="1556" w:type="dxa"/>
            <w:vAlign w:val="center"/>
          </w:tcPr>
          <w:p w14:paraId="42CC409B" w14:textId="77777777" w:rsidR="00AC56ED" w:rsidRDefault="00000000">
            <w:r>
              <w:t>413.70</w:t>
            </w:r>
          </w:p>
        </w:tc>
      </w:tr>
      <w:tr w:rsidR="00AC56ED" w14:paraId="4128E05D" w14:textId="77777777">
        <w:tc>
          <w:tcPr>
            <w:tcW w:w="1556" w:type="dxa"/>
            <w:shd w:val="clear" w:color="auto" w:fill="E6E6E6"/>
            <w:vAlign w:val="center"/>
          </w:tcPr>
          <w:p w14:paraId="4D4E83CC" w14:textId="77777777" w:rsidR="00AC56E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82316A7" w14:textId="77777777" w:rsidR="00AC56ED" w:rsidRDefault="00000000">
            <w:r>
              <w:t>104.83</w:t>
            </w:r>
          </w:p>
        </w:tc>
        <w:tc>
          <w:tcPr>
            <w:tcW w:w="1556" w:type="dxa"/>
            <w:vAlign w:val="center"/>
          </w:tcPr>
          <w:p w14:paraId="5528F3EF" w14:textId="77777777" w:rsidR="00AC56ED" w:rsidRDefault="00000000">
            <w:r>
              <w:t>94.95</w:t>
            </w:r>
          </w:p>
        </w:tc>
        <w:tc>
          <w:tcPr>
            <w:tcW w:w="1556" w:type="dxa"/>
            <w:vAlign w:val="center"/>
          </w:tcPr>
          <w:p w14:paraId="1F230DEA" w14:textId="77777777" w:rsidR="00AC56ED" w:rsidRDefault="00000000">
            <w:r>
              <w:t>269.60</w:t>
            </w:r>
          </w:p>
        </w:tc>
        <w:tc>
          <w:tcPr>
            <w:tcW w:w="1556" w:type="dxa"/>
            <w:vAlign w:val="center"/>
          </w:tcPr>
          <w:p w14:paraId="1ED987AD" w14:textId="77777777" w:rsidR="00AC56ED" w:rsidRDefault="00000000">
            <w:r>
              <w:t>52.52</w:t>
            </w:r>
          </w:p>
        </w:tc>
        <w:tc>
          <w:tcPr>
            <w:tcW w:w="1556" w:type="dxa"/>
            <w:vAlign w:val="center"/>
          </w:tcPr>
          <w:p w14:paraId="1A36BE22" w14:textId="77777777" w:rsidR="00AC56ED" w:rsidRDefault="00000000">
            <w:r>
              <w:t>232.40</w:t>
            </w:r>
          </w:p>
        </w:tc>
      </w:tr>
      <w:tr w:rsidR="00AC56ED" w14:paraId="0AEADAF5" w14:textId="77777777">
        <w:tc>
          <w:tcPr>
            <w:tcW w:w="1556" w:type="dxa"/>
            <w:shd w:val="clear" w:color="auto" w:fill="E6E6E6"/>
            <w:vAlign w:val="center"/>
          </w:tcPr>
          <w:p w14:paraId="58342A99" w14:textId="77777777" w:rsidR="00AC56E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4530F1D" w14:textId="77777777" w:rsidR="00AC56ED" w:rsidRDefault="00000000">
            <w:r>
              <w:t>35.48</w:t>
            </w:r>
          </w:p>
        </w:tc>
        <w:tc>
          <w:tcPr>
            <w:tcW w:w="1556" w:type="dxa"/>
            <w:vAlign w:val="center"/>
          </w:tcPr>
          <w:p w14:paraId="6177BC13" w14:textId="77777777" w:rsidR="00AC56ED" w:rsidRDefault="00000000">
            <w:r>
              <w:t>25.73</w:t>
            </w:r>
          </w:p>
        </w:tc>
        <w:tc>
          <w:tcPr>
            <w:tcW w:w="1556" w:type="dxa"/>
            <w:vAlign w:val="center"/>
          </w:tcPr>
          <w:p w14:paraId="49771E5C" w14:textId="77777777" w:rsidR="00AC56ED" w:rsidRDefault="00000000">
            <w:r>
              <w:t>90.59</w:t>
            </w:r>
          </w:p>
        </w:tc>
        <w:tc>
          <w:tcPr>
            <w:tcW w:w="1556" w:type="dxa"/>
            <w:vAlign w:val="center"/>
          </w:tcPr>
          <w:p w14:paraId="79D49A1E" w14:textId="77777777" w:rsidR="00AC56ED" w:rsidRDefault="00000000">
            <w:r>
              <w:t>10.79</w:t>
            </w:r>
          </w:p>
        </w:tc>
        <w:tc>
          <w:tcPr>
            <w:tcW w:w="1556" w:type="dxa"/>
            <w:vAlign w:val="center"/>
          </w:tcPr>
          <w:p w14:paraId="6C2963E9" w14:textId="77777777" w:rsidR="00AC56ED" w:rsidRDefault="00000000">
            <w:r>
              <w:t>67.50</w:t>
            </w:r>
          </w:p>
        </w:tc>
      </w:tr>
      <w:tr w:rsidR="00AC56ED" w14:paraId="7A674573" w14:textId="77777777">
        <w:tc>
          <w:tcPr>
            <w:tcW w:w="1556" w:type="dxa"/>
            <w:shd w:val="clear" w:color="auto" w:fill="E6E6E6"/>
            <w:vAlign w:val="center"/>
          </w:tcPr>
          <w:p w14:paraId="6EDE9F79" w14:textId="77777777" w:rsidR="00AC56E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D98E72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E9C43A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19A9E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98E686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D0A56E" w14:textId="77777777" w:rsidR="00AC56ED" w:rsidRDefault="00000000">
            <w:r>
              <w:t>0.00</w:t>
            </w:r>
          </w:p>
        </w:tc>
      </w:tr>
      <w:tr w:rsidR="00AC56ED" w14:paraId="37A8169B" w14:textId="77777777">
        <w:tc>
          <w:tcPr>
            <w:tcW w:w="1556" w:type="dxa"/>
            <w:shd w:val="clear" w:color="auto" w:fill="E6E6E6"/>
            <w:vAlign w:val="center"/>
          </w:tcPr>
          <w:p w14:paraId="66E03A78" w14:textId="77777777" w:rsidR="00AC56E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43300ACD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1B21F5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F2726C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1C587A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7AFF7D" w14:textId="77777777" w:rsidR="00AC56ED" w:rsidRDefault="00000000">
            <w:r>
              <w:t>0.00</w:t>
            </w:r>
          </w:p>
        </w:tc>
      </w:tr>
      <w:tr w:rsidR="00AC56ED" w14:paraId="6A27141D" w14:textId="77777777">
        <w:tc>
          <w:tcPr>
            <w:tcW w:w="1556" w:type="dxa"/>
            <w:shd w:val="clear" w:color="auto" w:fill="E6E6E6"/>
            <w:vAlign w:val="center"/>
          </w:tcPr>
          <w:p w14:paraId="46781AFD" w14:textId="77777777" w:rsidR="00AC56E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8B03E38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4FA9C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323E45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8BAF69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D540E3" w14:textId="77777777" w:rsidR="00AC56ED" w:rsidRDefault="00000000">
            <w:r>
              <w:t>0.00</w:t>
            </w:r>
          </w:p>
        </w:tc>
      </w:tr>
      <w:tr w:rsidR="00AC56ED" w14:paraId="6CCCB5A1" w14:textId="77777777">
        <w:tc>
          <w:tcPr>
            <w:tcW w:w="1556" w:type="dxa"/>
            <w:shd w:val="clear" w:color="auto" w:fill="E6E6E6"/>
            <w:vAlign w:val="center"/>
          </w:tcPr>
          <w:p w14:paraId="783B7998" w14:textId="77777777" w:rsidR="00AC56E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CB4ACFD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5D279F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C5E411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CB29D5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10990F" w14:textId="77777777" w:rsidR="00AC56ED" w:rsidRDefault="00000000">
            <w:r>
              <w:t>0.00</w:t>
            </w:r>
          </w:p>
        </w:tc>
      </w:tr>
      <w:tr w:rsidR="00AC56ED" w14:paraId="2B8381F1" w14:textId="77777777">
        <w:tc>
          <w:tcPr>
            <w:tcW w:w="1556" w:type="dxa"/>
            <w:shd w:val="clear" w:color="auto" w:fill="E6E6E6"/>
            <w:vAlign w:val="center"/>
          </w:tcPr>
          <w:p w14:paraId="0460D1E2" w14:textId="77777777" w:rsidR="00AC56E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1609043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8B26EB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60D146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494458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CFBC9C" w14:textId="77777777" w:rsidR="00AC56ED" w:rsidRDefault="00000000">
            <w:r>
              <w:t>0.00</w:t>
            </w:r>
          </w:p>
        </w:tc>
      </w:tr>
      <w:tr w:rsidR="00AC56ED" w14:paraId="5C006ED7" w14:textId="77777777">
        <w:tc>
          <w:tcPr>
            <w:tcW w:w="1556" w:type="dxa"/>
            <w:shd w:val="clear" w:color="auto" w:fill="E6E6E6"/>
            <w:vAlign w:val="center"/>
          </w:tcPr>
          <w:p w14:paraId="6F1CC926" w14:textId="77777777" w:rsidR="00AC56E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E5DA566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9F17CB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608323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93BEFE" w14:textId="77777777" w:rsidR="00AC56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12D19E" w14:textId="77777777" w:rsidR="00AC56ED" w:rsidRDefault="00000000">
            <w:r>
              <w:t>0.00</w:t>
            </w:r>
          </w:p>
        </w:tc>
      </w:tr>
    </w:tbl>
    <w:p w14:paraId="17A92325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4EB611A4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39CF9A31" w14:textId="77777777" w:rsidR="00697366" w:rsidRDefault="00697366" w:rsidP="00CA66B7">
      <w:pPr>
        <w:pStyle w:val="2"/>
      </w:pPr>
      <w:bookmarkStart w:id="45" w:name="_Toc155559025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6C5B2CEE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00D78C38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682AE73B" w14:textId="77777777" w:rsidR="00A279F8" w:rsidRPr="00794676" w:rsidRDefault="00A279F8" w:rsidP="009A61CA">
      <w:pPr>
        <w:pStyle w:val="1"/>
      </w:pPr>
      <w:bookmarkStart w:id="48" w:name="_Toc155559026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C56ED" w14:paraId="79DA2C75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0F5A6B0" w14:textId="77777777" w:rsidR="00AC56E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089496" w14:textId="77777777" w:rsidR="00AC56E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33938DA" w14:textId="77777777" w:rsidR="00AC56E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546CE80" w14:textId="77777777" w:rsidR="00AC56E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86CCD08" w14:textId="77777777" w:rsidR="00AC56E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1027F26" w14:textId="77777777" w:rsidR="00AC56ED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7D4CD71" w14:textId="77777777" w:rsidR="00AC56ED" w:rsidRDefault="00000000">
            <w:pPr>
              <w:jc w:val="center"/>
            </w:pPr>
            <w:r>
              <w:t>备注</w:t>
            </w:r>
          </w:p>
        </w:tc>
      </w:tr>
      <w:tr w:rsidR="00AC56ED" w14:paraId="0461DAA4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1E87E7D" w14:textId="77777777" w:rsidR="00AC56ED" w:rsidRDefault="00AC56E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F49502A" w14:textId="77777777" w:rsidR="00AC56ED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A950B11" w14:textId="77777777" w:rsidR="00AC56E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2D63A4F" w14:textId="77777777" w:rsidR="00AC56E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87A5D7" w14:textId="77777777" w:rsidR="00AC56ED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1F20B56" w14:textId="77777777" w:rsidR="00AC56ED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DA9C11A" w14:textId="77777777" w:rsidR="00AC56ED" w:rsidRDefault="00AC56ED">
            <w:pPr>
              <w:jc w:val="center"/>
            </w:pPr>
          </w:p>
        </w:tc>
      </w:tr>
      <w:tr w:rsidR="00AC56ED" w14:paraId="15D926C9" w14:textId="77777777">
        <w:tc>
          <w:tcPr>
            <w:tcW w:w="2196" w:type="dxa"/>
            <w:shd w:val="clear" w:color="auto" w:fill="E6E6E6"/>
            <w:vAlign w:val="center"/>
          </w:tcPr>
          <w:p w14:paraId="390D710A" w14:textId="77777777" w:rsidR="00AC56E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3B64D98" w14:textId="77777777" w:rsidR="00AC56E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3CBAC91" w14:textId="77777777" w:rsidR="00AC56ED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07A8032E" w14:textId="77777777" w:rsidR="00AC56E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38EC0A5" w14:textId="77777777" w:rsidR="00AC56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68157FA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B18EA16" w14:textId="77777777" w:rsidR="00AC56ED" w:rsidRDefault="00000000">
            <w:r>
              <w:rPr>
                <w:sz w:val="18"/>
                <w:szCs w:val="18"/>
              </w:rPr>
              <w:t>蒸汽渗透系数为测</w:t>
            </w:r>
            <w:r>
              <w:rPr>
                <w:sz w:val="18"/>
                <w:szCs w:val="18"/>
              </w:rPr>
              <w:lastRenderedPageBreak/>
              <w:t>定值</w:t>
            </w:r>
          </w:p>
        </w:tc>
      </w:tr>
      <w:tr w:rsidR="00AC56ED" w14:paraId="3430F85D" w14:textId="77777777">
        <w:tc>
          <w:tcPr>
            <w:tcW w:w="2196" w:type="dxa"/>
            <w:shd w:val="clear" w:color="auto" w:fill="E6E6E6"/>
            <w:vAlign w:val="center"/>
          </w:tcPr>
          <w:p w14:paraId="46B1A9DC" w14:textId="77777777" w:rsidR="00AC56ED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28CE49A5" w14:textId="77777777" w:rsidR="00AC56E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CEC07ED" w14:textId="77777777" w:rsidR="00AC56ED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5F8BF6D" w14:textId="77777777" w:rsidR="00AC56ED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42D49882" w14:textId="77777777" w:rsidR="00AC56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0EB79E2" w14:textId="77777777" w:rsidR="00AC56ED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14AFB7F5" w14:textId="77777777" w:rsidR="00AC56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C56ED" w14:paraId="2AA013D6" w14:textId="77777777">
        <w:tc>
          <w:tcPr>
            <w:tcW w:w="2196" w:type="dxa"/>
            <w:shd w:val="clear" w:color="auto" w:fill="E6E6E6"/>
            <w:vAlign w:val="center"/>
          </w:tcPr>
          <w:p w14:paraId="55B4D0C4" w14:textId="77777777" w:rsidR="00AC56ED" w:rsidRDefault="00000000">
            <w:r>
              <w:t>重砂浆砌筑粘土砖砌体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4B9C5E6" w14:textId="77777777" w:rsidR="00AC56E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5E9C21A" w14:textId="77777777" w:rsidR="00AC56ED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63C8261A" w14:textId="77777777" w:rsidR="00AC56E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06A984D" w14:textId="77777777" w:rsidR="00AC56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461882E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CB22E1F" w14:textId="77777777" w:rsidR="00AC56ED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AC56ED" w14:paraId="44858B8A" w14:textId="77777777">
        <w:tc>
          <w:tcPr>
            <w:tcW w:w="2196" w:type="dxa"/>
            <w:shd w:val="clear" w:color="auto" w:fill="E6E6E6"/>
            <w:vAlign w:val="center"/>
          </w:tcPr>
          <w:p w14:paraId="5A25B189" w14:textId="77777777" w:rsidR="00AC56ED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318C8D5" w14:textId="77777777" w:rsidR="00AC56E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18DD7B15" w14:textId="77777777" w:rsidR="00AC56ED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03C79718" w14:textId="77777777" w:rsidR="00AC56E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1AFC2B9E" w14:textId="77777777" w:rsidR="00AC56E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7221334" w14:textId="77777777" w:rsidR="00AC56ED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5147A4AE" w14:textId="77777777" w:rsidR="00AC56E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C56ED" w14:paraId="6E39712A" w14:textId="77777777">
        <w:tc>
          <w:tcPr>
            <w:tcW w:w="2196" w:type="dxa"/>
            <w:shd w:val="clear" w:color="auto" w:fill="E6E6E6"/>
            <w:vAlign w:val="center"/>
          </w:tcPr>
          <w:p w14:paraId="52470F4A" w14:textId="77777777" w:rsidR="00AC56ED" w:rsidRDefault="00000000">
            <w:r>
              <w:t>岩棉板</w:t>
            </w:r>
          </w:p>
        </w:tc>
        <w:tc>
          <w:tcPr>
            <w:tcW w:w="1018" w:type="dxa"/>
            <w:vAlign w:val="center"/>
          </w:tcPr>
          <w:p w14:paraId="0B2261C7" w14:textId="77777777" w:rsidR="00AC56ED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10DC53E" w14:textId="77777777" w:rsidR="00AC56ED" w:rsidRDefault="00000000">
            <w:r>
              <w:t>0.684</w:t>
            </w:r>
          </w:p>
        </w:tc>
        <w:tc>
          <w:tcPr>
            <w:tcW w:w="848" w:type="dxa"/>
            <w:vAlign w:val="center"/>
          </w:tcPr>
          <w:p w14:paraId="4854ACF8" w14:textId="77777777" w:rsidR="00AC56ED" w:rsidRDefault="00000000">
            <w:r>
              <w:t>150.0</w:t>
            </w:r>
          </w:p>
        </w:tc>
        <w:tc>
          <w:tcPr>
            <w:tcW w:w="1018" w:type="dxa"/>
            <w:vAlign w:val="center"/>
          </w:tcPr>
          <w:p w14:paraId="737C90F0" w14:textId="77777777" w:rsidR="00AC56ED" w:rsidRDefault="00000000">
            <w:r>
              <w:t>1340.0</w:t>
            </w:r>
          </w:p>
        </w:tc>
        <w:tc>
          <w:tcPr>
            <w:tcW w:w="1188" w:type="dxa"/>
            <w:vAlign w:val="center"/>
          </w:tcPr>
          <w:p w14:paraId="0CD14824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3C957C8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4B8F858B" w14:textId="77777777">
        <w:tc>
          <w:tcPr>
            <w:tcW w:w="2196" w:type="dxa"/>
            <w:shd w:val="clear" w:color="auto" w:fill="E6E6E6"/>
            <w:vAlign w:val="center"/>
          </w:tcPr>
          <w:p w14:paraId="2CB74C79" w14:textId="77777777" w:rsidR="00AC56ED" w:rsidRDefault="00000000">
            <w:r>
              <w:t>玻璃幕墙</w:t>
            </w:r>
          </w:p>
        </w:tc>
        <w:tc>
          <w:tcPr>
            <w:tcW w:w="1018" w:type="dxa"/>
            <w:vAlign w:val="center"/>
          </w:tcPr>
          <w:p w14:paraId="0EFD8D4F" w14:textId="77777777" w:rsidR="00AC56ED" w:rsidRDefault="00000000">
            <w:r>
              <w:t>0.760</w:t>
            </w:r>
          </w:p>
        </w:tc>
        <w:tc>
          <w:tcPr>
            <w:tcW w:w="1030" w:type="dxa"/>
            <w:vAlign w:val="center"/>
          </w:tcPr>
          <w:p w14:paraId="3022D0E3" w14:textId="77777777" w:rsidR="00AC56ED" w:rsidRDefault="00000000">
            <w:r>
              <w:t>10.773</w:t>
            </w:r>
          </w:p>
        </w:tc>
        <w:tc>
          <w:tcPr>
            <w:tcW w:w="848" w:type="dxa"/>
            <w:vAlign w:val="center"/>
          </w:tcPr>
          <w:p w14:paraId="42B46F5A" w14:textId="77777777" w:rsidR="00AC56E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F20B633" w14:textId="77777777" w:rsidR="00AC56ED" w:rsidRDefault="00000000">
            <w:r>
              <w:t>840.0</w:t>
            </w:r>
          </w:p>
        </w:tc>
        <w:tc>
          <w:tcPr>
            <w:tcW w:w="1188" w:type="dxa"/>
            <w:vAlign w:val="center"/>
          </w:tcPr>
          <w:p w14:paraId="44FA8896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A56B5F6" w14:textId="77777777" w:rsidR="00AC56ED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AC56ED" w14:paraId="33F88C82" w14:textId="77777777">
        <w:tc>
          <w:tcPr>
            <w:tcW w:w="2196" w:type="dxa"/>
            <w:shd w:val="clear" w:color="auto" w:fill="E6E6E6"/>
            <w:vAlign w:val="center"/>
          </w:tcPr>
          <w:p w14:paraId="5C0303E8" w14:textId="77777777" w:rsidR="00AC56ED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AB9B006" w14:textId="77777777" w:rsidR="00AC56ED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40A2C0BA" w14:textId="77777777" w:rsidR="00AC56E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EC884CD" w14:textId="77777777" w:rsidR="00AC56E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2D9B6F29" w14:textId="77777777" w:rsidR="00AC56E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3F0444B2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1CC4179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074A7FF9" w14:textId="77777777">
        <w:tc>
          <w:tcPr>
            <w:tcW w:w="2196" w:type="dxa"/>
            <w:shd w:val="clear" w:color="auto" w:fill="E6E6E6"/>
            <w:vAlign w:val="center"/>
          </w:tcPr>
          <w:p w14:paraId="613330FD" w14:textId="77777777" w:rsidR="00AC56ED" w:rsidRDefault="00000000">
            <w:r>
              <w:t>防水层</w:t>
            </w:r>
          </w:p>
        </w:tc>
        <w:tc>
          <w:tcPr>
            <w:tcW w:w="1018" w:type="dxa"/>
            <w:vAlign w:val="center"/>
          </w:tcPr>
          <w:p w14:paraId="03EB4AFB" w14:textId="77777777" w:rsidR="00AC56ED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74A83654" w14:textId="77777777" w:rsidR="00AC56ED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743928BA" w14:textId="77777777" w:rsidR="00AC56ED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4FDC5D48" w14:textId="77777777" w:rsidR="00AC56ED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53F37AC8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EBA2C83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0941058F" w14:textId="77777777">
        <w:tc>
          <w:tcPr>
            <w:tcW w:w="2196" w:type="dxa"/>
            <w:shd w:val="clear" w:color="auto" w:fill="E6E6E6"/>
            <w:vAlign w:val="center"/>
          </w:tcPr>
          <w:p w14:paraId="501C39E4" w14:textId="77777777" w:rsidR="00AC56ED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65E5AFC6" w14:textId="77777777" w:rsidR="00AC56ED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379537DD" w14:textId="77777777" w:rsidR="00AC56ED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728CF991" w14:textId="77777777" w:rsidR="00AC56E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254F192D" w14:textId="77777777" w:rsidR="00AC56ED" w:rsidRDefault="00000000">
            <w:r>
              <w:t>1074.4</w:t>
            </w:r>
          </w:p>
        </w:tc>
        <w:tc>
          <w:tcPr>
            <w:tcW w:w="1188" w:type="dxa"/>
            <w:vAlign w:val="center"/>
          </w:tcPr>
          <w:p w14:paraId="6685A398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FE1ECAA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57AF62BD" w14:textId="77777777">
        <w:tc>
          <w:tcPr>
            <w:tcW w:w="2196" w:type="dxa"/>
            <w:shd w:val="clear" w:color="auto" w:fill="E6E6E6"/>
            <w:vAlign w:val="center"/>
          </w:tcPr>
          <w:p w14:paraId="1E7F0396" w14:textId="77777777" w:rsidR="00AC56ED" w:rsidRDefault="00000000">
            <w:r>
              <w:t>钢筋混凝土屋面板</w:t>
            </w:r>
          </w:p>
        </w:tc>
        <w:tc>
          <w:tcPr>
            <w:tcW w:w="1018" w:type="dxa"/>
            <w:vAlign w:val="center"/>
          </w:tcPr>
          <w:p w14:paraId="09B953A8" w14:textId="77777777" w:rsidR="00AC56E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5CB166B" w14:textId="77777777" w:rsidR="00AC56ED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7B27DE29" w14:textId="77777777" w:rsidR="00AC56E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4382BC30" w14:textId="77777777" w:rsidR="00AC56E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97A497E" w14:textId="77777777" w:rsidR="00AC56ED" w:rsidRDefault="00000000">
            <w:r>
              <w:t>0.0040</w:t>
            </w:r>
          </w:p>
        </w:tc>
        <w:tc>
          <w:tcPr>
            <w:tcW w:w="1516" w:type="dxa"/>
            <w:vAlign w:val="center"/>
          </w:tcPr>
          <w:p w14:paraId="33622843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7D962F9F" w14:textId="77777777">
        <w:tc>
          <w:tcPr>
            <w:tcW w:w="2196" w:type="dxa"/>
            <w:shd w:val="clear" w:color="auto" w:fill="E6E6E6"/>
            <w:vAlign w:val="center"/>
          </w:tcPr>
          <w:p w14:paraId="7E6BC2AD" w14:textId="77777777" w:rsidR="00AC56ED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71854C5" w14:textId="77777777" w:rsidR="00AC56E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B78CF06" w14:textId="77777777" w:rsidR="00AC56ED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74AB01A0" w14:textId="77777777" w:rsidR="00AC56E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5F6A5F45" w14:textId="77777777" w:rsidR="00AC56E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ED5B58F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7A2DA1C" w14:textId="77777777" w:rsidR="00AC56ED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AC56ED" w14:paraId="5AF07260" w14:textId="77777777">
        <w:tc>
          <w:tcPr>
            <w:tcW w:w="2196" w:type="dxa"/>
            <w:shd w:val="clear" w:color="auto" w:fill="E6E6E6"/>
            <w:vAlign w:val="center"/>
          </w:tcPr>
          <w:p w14:paraId="05ADE399" w14:textId="77777777" w:rsidR="00AC56ED" w:rsidRDefault="00000000">
            <w:r>
              <w:t>混合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7B01095E" w14:textId="77777777" w:rsidR="00AC56ED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71D16277" w14:textId="77777777" w:rsidR="00AC56ED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08BB713C" w14:textId="77777777" w:rsidR="00AC56ED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19F3C3F8" w14:textId="77777777" w:rsidR="00AC56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7B1CB46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AD00F87" w14:textId="77777777" w:rsidR="00AC56ED" w:rsidRDefault="00AC56ED">
            <w:pPr>
              <w:rPr>
                <w:sz w:val="18"/>
                <w:szCs w:val="18"/>
              </w:rPr>
            </w:pPr>
          </w:p>
        </w:tc>
      </w:tr>
      <w:tr w:rsidR="00AC56ED" w14:paraId="67507126" w14:textId="77777777">
        <w:tc>
          <w:tcPr>
            <w:tcW w:w="2196" w:type="dxa"/>
            <w:shd w:val="clear" w:color="auto" w:fill="E6E6E6"/>
            <w:vAlign w:val="center"/>
          </w:tcPr>
          <w:p w14:paraId="5560BFE4" w14:textId="77777777" w:rsidR="00AC56ED" w:rsidRDefault="00000000">
            <w:r>
              <w:t>聚合物水泥石灰砂浆</w:t>
            </w:r>
          </w:p>
        </w:tc>
        <w:tc>
          <w:tcPr>
            <w:tcW w:w="1018" w:type="dxa"/>
            <w:vAlign w:val="center"/>
          </w:tcPr>
          <w:p w14:paraId="7BAE60B2" w14:textId="77777777" w:rsidR="00AC56E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BC088D1" w14:textId="77777777" w:rsidR="00AC56ED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44DB961" w14:textId="77777777" w:rsidR="00AC56E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4CD9707" w14:textId="77777777" w:rsidR="00AC56E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E27CAC0" w14:textId="77777777" w:rsidR="00AC56E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99EE1B" w14:textId="77777777" w:rsidR="00AC56ED" w:rsidRDefault="00AC56ED">
            <w:pPr>
              <w:rPr>
                <w:sz w:val="18"/>
                <w:szCs w:val="18"/>
              </w:rPr>
            </w:pPr>
          </w:p>
        </w:tc>
      </w:tr>
    </w:tbl>
    <w:p w14:paraId="1411BC03" w14:textId="77777777" w:rsidR="00AC56ED" w:rsidRDefault="00000000">
      <w:pPr>
        <w:pStyle w:val="1"/>
      </w:pPr>
      <w:bookmarkStart w:id="49" w:name="_Toc155559027"/>
      <w:r>
        <w:t>工程构造</w:t>
      </w:r>
      <w:bookmarkEnd w:id="49"/>
    </w:p>
    <w:p w14:paraId="07668693" w14:textId="77777777" w:rsidR="00AC56ED" w:rsidRDefault="00000000">
      <w:pPr>
        <w:pStyle w:val="2"/>
        <w:jc w:val="left"/>
      </w:pPr>
      <w:bookmarkStart w:id="50" w:name="_Toc155559028"/>
      <w:r>
        <w:t>屋顶构造</w:t>
      </w:r>
      <w:bookmarkEnd w:id="50"/>
    </w:p>
    <w:p w14:paraId="034573D2" w14:textId="77777777" w:rsidR="00AC56ED" w:rsidRDefault="00000000">
      <w:pPr>
        <w:pStyle w:val="3"/>
      </w:pPr>
      <w:bookmarkStart w:id="51" w:name="_Toc155559029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4DF02F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A78FE88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C96693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70E499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FEC190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546E14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20FDB04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521BEB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05DCAF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2031217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256047D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08F6F300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D4F456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AE3698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715DA1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21BF6E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B9C5EA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EA6BAA" w14:textId="77777777" w:rsidR="00AC56ED" w:rsidRDefault="00000000">
            <w:r>
              <w:t>D=R*S</w:t>
            </w:r>
          </w:p>
        </w:tc>
      </w:tr>
      <w:tr w:rsidR="00AC56ED" w14:paraId="38E3F884" w14:textId="77777777">
        <w:tc>
          <w:tcPr>
            <w:tcW w:w="2838" w:type="dxa"/>
            <w:vAlign w:val="center"/>
          </w:tcPr>
          <w:p w14:paraId="17DCA6DF" w14:textId="77777777" w:rsidR="00AC56ED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06FA830B" w14:textId="77777777" w:rsidR="00AC56ED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3820227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D99851C" w14:textId="77777777" w:rsidR="00AC56ED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5944F13" w14:textId="77777777" w:rsidR="00AC56ED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65AA65D0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10DB91" w14:textId="77777777" w:rsidR="00AC56ED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02C41EF3" w14:textId="77777777" w:rsidR="00AC56ED" w:rsidRDefault="00000000">
            <w:r>
              <w:t>0.407</w:t>
            </w:r>
          </w:p>
        </w:tc>
      </w:tr>
      <w:tr w:rsidR="00AC56ED" w14:paraId="4BBC51FF" w14:textId="77777777">
        <w:tc>
          <w:tcPr>
            <w:tcW w:w="2838" w:type="dxa"/>
            <w:vAlign w:val="center"/>
          </w:tcPr>
          <w:p w14:paraId="1CC1A830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C5E07D0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E5E9040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D0D15A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1FC24F7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1122E536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2BFF50E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928C28D" w14:textId="77777777" w:rsidR="00AC56ED" w:rsidRDefault="00000000">
            <w:r>
              <w:t>0.243</w:t>
            </w:r>
          </w:p>
        </w:tc>
      </w:tr>
      <w:tr w:rsidR="00AC56ED" w14:paraId="18AC51C2" w14:textId="77777777">
        <w:tc>
          <w:tcPr>
            <w:tcW w:w="2838" w:type="dxa"/>
            <w:vAlign w:val="center"/>
          </w:tcPr>
          <w:p w14:paraId="12A28C04" w14:textId="77777777" w:rsidR="00AC56ED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00E229E8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F6E6273" w14:textId="77777777" w:rsidR="00AC56ED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8C3C652" w14:textId="77777777" w:rsidR="00AC56ED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199C166D" w14:textId="77777777" w:rsidR="00AC56ED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141516E3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81BBA4A" w14:textId="77777777" w:rsidR="00AC56ED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2AC668B9" w14:textId="77777777" w:rsidR="00AC56ED" w:rsidRDefault="00000000">
            <w:r>
              <w:t>0.388</w:t>
            </w:r>
          </w:p>
        </w:tc>
      </w:tr>
      <w:tr w:rsidR="00AC56ED" w14:paraId="1A500629" w14:textId="77777777">
        <w:tc>
          <w:tcPr>
            <w:tcW w:w="2838" w:type="dxa"/>
            <w:vAlign w:val="center"/>
          </w:tcPr>
          <w:p w14:paraId="25C93D12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34389ADB" w14:textId="77777777" w:rsidR="00AC56ED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A9989B0" w14:textId="77777777" w:rsidR="00AC56ED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F4425BD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2468A6CB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5DD37935" w14:textId="77777777" w:rsidR="00AC56E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4DDE0B1" w14:textId="77777777" w:rsidR="00AC56ED" w:rsidRDefault="00000000">
            <w:r>
              <w:t>1.481</w:t>
            </w:r>
          </w:p>
        </w:tc>
        <w:tc>
          <w:tcPr>
            <w:tcW w:w="990" w:type="dxa"/>
            <w:vAlign w:val="center"/>
          </w:tcPr>
          <w:p w14:paraId="1F019223" w14:textId="77777777" w:rsidR="00AC56ED" w:rsidRDefault="00000000">
            <w:r>
              <w:t>1.216</w:t>
            </w:r>
          </w:p>
        </w:tc>
      </w:tr>
      <w:tr w:rsidR="00AC56ED" w14:paraId="40A278A1" w14:textId="77777777">
        <w:tc>
          <w:tcPr>
            <w:tcW w:w="2838" w:type="dxa"/>
            <w:vAlign w:val="center"/>
          </w:tcPr>
          <w:p w14:paraId="0B090447" w14:textId="77777777" w:rsidR="00AC56ED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73F5BFCD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CC1B87" w14:textId="77777777" w:rsidR="00AC56ED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7248CDDA" w14:textId="77777777" w:rsidR="00AC56ED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6E0E0CCB" w14:textId="77777777" w:rsidR="00AC56ED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2C0DB777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44237A" w14:textId="77777777" w:rsidR="00AC56ED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4211D197" w14:textId="77777777" w:rsidR="00AC56ED" w:rsidRDefault="00000000">
            <w:r>
              <w:t>0.388</w:t>
            </w:r>
          </w:p>
        </w:tc>
      </w:tr>
      <w:tr w:rsidR="00AC56ED" w14:paraId="2F2D2A09" w14:textId="77777777">
        <w:tc>
          <w:tcPr>
            <w:tcW w:w="2838" w:type="dxa"/>
            <w:vAlign w:val="center"/>
          </w:tcPr>
          <w:p w14:paraId="33FA8C1C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DDDDCEC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3711FE7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5E1B66A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F1FBDA7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FBB6B89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41945A0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89109AE" w14:textId="77777777" w:rsidR="00AC56ED" w:rsidRDefault="00000000">
            <w:r>
              <w:t>0.243</w:t>
            </w:r>
          </w:p>
        </w:tc>
      </w:tr>
      <w:tr w:rsidR="00AC56ED" w14:paraId="1B846669" w14:textId="77777777">
        <w:tc>
          <w:tcPr>
            <w:tcW w:w="2838" w:type="dxa"/>
            <w:vAlign w:val="center"/>
          </w:tcPr>
          <w:p w14:paraId="72B25C3B" w14:textId="77777777" w:rsidR="00AC56ED" w:rsidRDefault="00000000">
            <w:r>
              <w:t>玻璃幕墙</w:t>
            </w:r>
          </w:p>
        </w:tc>
        <w:tc>
          <w:tcPr>
            <w:tcW w:w="834" w:type="dxa"/>
            <w:vAlign w:val="center"/>
          </w:tcPr>
          <w:p w14:paraId="3F892FC8" w14:textId="77777777" w:rsidR="00AC56E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CFAD850" w14:textId="77777777" w:rsidR="00AC56E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0E492193" w14:textId="77777777" w:rsidR="00AC56ED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2699B3D5" w14:textId="77777777" w:rsidR="00AC56ED" w:rsidRDefault="00000000">
            <w:r>
              <w:t>10.773</w:t>
            </w:r>
          </w:p>
        </w:tc>
        <w:tc>
          <w:tcPr>
            <w:tcW w:w="707" w:type="dxa"/>
            <w:vAlign w:val="center"/>
          </w:tcPr>
          <w:p w14:paraId="7194CB64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4BB36F" w14:textId="77777777" w:rsidR="00AC56ED" w:rsidRDefault="00000000">
            <w:r>
              <w:t>0.039</w:t>
            </w:r>
          </w:p>
        </w:tc>
        <w:tc>
          <w:tcPr>
            <w:tcW w:w="990" w:type="dxa"/>
            <w:vAlign w:val="center"/>
          </w:tcPr>
          <w:p w14:paraId="172FB01F" w14:textId="77777777" w:rsidR="00AC56ED" w:rsidRDefault="00000000">
            <w:r>
              <w:t>0.425</w:t>
            </w:r>
          </w:p>
        </w:tc>
      </w:tr>
      <w:tr w:rsidR="00AC56ED" w14:paraId="63C55D39" w14:textId="77777777">
        <w:tc>
          <w:tcPr>
            <w:tcW w:w="2838" w:type="dxa"/>
            <w:vAlign w:val="center"/>
          </w:tcPr>
          <w:p w14:paraId="4159991F" w14:textId="77777777" w:rsidR="00AC56ED" w:rsidRDefault="00000000">
            <w:r>
              <w:t>钢筋混凝土屋面板</w:t>
            </w:r>
          </w:p>
        </w:tc>
        <w:tc>
          <w:tcPr>
            <w:tcW w:w="834" w:type="dxa"/>
            <w:vAlign w:val="center"/>
          </w:tcPr>
          <w:p w14:paraId="2553FEF9" w14:textId="77777777" w:rsidR="00AC56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2695F97" w14:textId="77777777" w:rsidR="00AC56ED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F84E21F" w14:textId="77777777" w:rsidR="00AC56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7E396ED" w14:textId="77777777" w:rsidR="00AC56ED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2121EFDF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FBF576" w14:textId="77777777" w:rsidR="00AC56ED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604733B" w14:textId="77777777" w:rsidR="00AC56ED" w:rsidRDefault="00000000">
            <w:r>
              <w:t>1.177</w:t>
            </w:r>
          </w:p>
        </w:tc>
      </w:tr>
      <w:tr w:rsidR="00AC56ED" w14:paraId="0CCE9783" w14:textId="77777777">
        <w:tc>
          <w:tcPr>
            <w:tcW w:w="2838" w:type="dxa"/>
            <w:vAlign w:val="center"/>
          </w:tcPr>
          <w:p w14:paraId="259635CA" w14:textId="77777777" w:rsidR="00AC56E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0E9A574F" w14:textId="77777777" w:rsidR="00AC56ED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52142BC5" w14:textId="77777777" w:rsidR="00AC56E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ADFF5A3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2CDF5C96" w14:textId="77777777" w:rsidR="00AC56E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0FEFAF67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28ABC6" w14:textId="77777777" w:rsidR="00AC56ED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2852D553" w14:textId="77777777" w:rsidR="00AC56ED" w:rsidRDefault="00000000">
            <w:r>
              <w:t>0.185</w:t>
            </w:r>
          </w:p>
        </w:tc>
      </w:tr>
      <w:tr w:rsidR="00AC56ED" w14:paraId="3C496C99" w14:textId="77777777">
        <w:tc>
          <w:tcPr>
            <w:tcW w:w="2838" w:type="dxa"/>
            <w:vAlign w:val="center"/>
          </w:tcPr>
          <w:p w14:paraId="6C974591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254C8BC" w14:textId="77777777" w:rsidR="00AC56ED" w:rsidRDefault="00000000">
            <w:r>
              <w:t>365</w:t>
            </w:r>
          </w:p>
        </w:tc>
        <w:tc>
          <w:tcPr>
            <w:tcW w:w="707" w:type="dxa"/>
            <w:vAlign w:val="center"/>
          </w:tcPr>
          <w:p w14:paraId="09A58DEC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F423E00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B51575E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A915F6B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0658C9" w14:textId="77777777" w:rsidR="00AC56ED" w:rsidRDefault="00000000">
            <w:r>
              <w:t>1.912</w:t>
            </w:r>
          </w:p>
        </w:tc>
        <w:tc>
          <w:tcPr>
            <w:tcW w:w="990" w:type="dxa"/>
            <w:vAlign w:val="center"/>
          </w:tcPr>
          <w:p w14:paraId="4C88EF19" w14:textId="77777777" w:rsidR="00AC56ED" w:rsidRDefault="00000000">
            <w:r>
              <w:t>4.673</w:t>
            </w:r>
          </w:p>
        </w:tc>
      </w:tr>
      <w:tr w:rsidR="00AC56ED" w14:paraId="011F890A" w14:textId="77777777">
        <w:tc>
          <w:tcPr>
            <w:tcW w:w="2838" w:type="dxa"/>
            <w:shd w:val="clear" w:color="auto" w:fill="E6E6E6"/>
            <w:vAlign w:val="center"/>
          </w:tcPr>
          <w:p w14:paraId="67D7ED3D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1B53E2F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2C051F30" w14:textId="77777777">
        <w:tc>
          <w:tcPr>
            <w:tcW w:w="2838" w:type="dxa"/>
            <w:shd w:val="clear" w:color="auto" w:fill="E6E6E6"/>
            <w:vAlign w:val="center"/>
          </w:tcPr>
          <w:p w14:paraId="31D8F0B1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A9688A5" w14:textId="77777777" w:rsidR="00AC56ED" w:rsidRDefault="00000000">
            <w:pPr>
              <w:jc w:val="center"/>
            </w:pPr>
            <w:r>
              <w:t>0.75</w:t>
            </w:r>
          </w:p>
        </w:tc>
      </w:tr>
      <w:tr w:rsidR="00AC56ED" w14:paraId="1C09395F" w14:textId="77777777">
        <w:tc>
          <w:tcPr>
            <w:tcW w:w="2838" w:type="dxa"/>
            <w:shd w:val="clear" w:color="auto" w:fill="E6E6E6"/>
            <w:vAlign w:val="center"/>
          </w:tcPr>
          <w:p w14:paraId="5B8A2C2F" w14:textId="77777777" w:rsidR="00AC56ED" w:rsidRDefault="00000000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ECDE64E" w14:textId="77777777" w:rsidR="00AC56ED" w:rsidRDefault="00000000">
            <w:pPr>
              <w:jc w:val="center"/>
            </w:pPr>
            <w:r>
              <w:t>0.48</w:t>
            </w:r>
          </w:p>
        </w:tc>
      </w:tr>
      <w:tr w:rsidR="00AC56ED" w14:paraId="3B63A64E" w14:textId="77777777">
        <w:tc>
          <w:tcPr>
            <w:tcW w:w="2838" w:type="dxa"/>
            <w:shd w:val="clear" w:color="auto" w:fill="E6E6E6"/>
            <w:vAlign w:val="center"/>
          </w:tcPr>
          <w:p w14:paraId="28EAAEBB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E3DFEC5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78EFD6E6" w14:textId="77777777" w:rsidR="00AC56ED" w:rsidRDefault="00000000">
      <w:pPr>
        <w:pStyle w:val="4"/>
      </w:pPr>
      <w:r>
        <w:t>空调房间：逐时温度</w:t>
      </w:r>
    </w:p>
    <w:p w14:paraId="24142A38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69EA2D83" wp14:editId="57E0E5BC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47924" w14:textId="77777777" w:rsidR="00AC56ED" w:rsidRDefault="00AC56ED"/>
    <w:p w14:paraId="24C828E8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B0C92AA" w14:textId="77777777">
        <w:tc>
          <w:tcPr>
            <w:tcW w:w="777" w:type="dxa"/>
            <w:shd w:val="clear" w:color="auto" w:fill="E6E6E6"/>
            <w:vAlign w:val="center"/>
          </w:tcPr>
          <w:p w14:paraId="2DD6030E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00176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4C962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E934F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62E51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BB37C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1A8FD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CBF04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8AC68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AF537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E0245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9C8E3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7F60D20E" w14:textId="77777777">
        <w:tc>
          <w:tcPr>
            <w:tcW w:w="777" w:type="dxa"/>
            <w:vAlign w:val="center"/>
          </w:tcPr>
          <w:p w14:paraId="2C637AAC" w14:textId="77777777" w:rsidR="00AC56ED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7F65D626" w14:textId="77777777" w:rsidR="00AC56ED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00D55C74" w14:textId="77777777" w:rsidR="00AC56ED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1448904E" w14:textId="77777777" w:rsidR="00AC56ED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3ED4C2B9" w14:textId="77777777" w:rsidR="00AC56ED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033F1601" w14:textId="77777777" w:rsidR="00AC56ED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263BD79E" w14:textId="77777777" w:rsidR="00AC56ED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60CB852A" w14:textId="77777777" w:rsidR="00AC56ED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7AC09903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49BAF27D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23F57C8E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BB81095" w14:textId="77777777" w:rsidR="00AC56ED" w:rsidRDefault="00000000">
            <w:r>
              <w:t>26.92</w:t>
            </w:r>
          </w:p>
        </w:tc>
      </w:tr>
      <w:tr w:rsidR="00AC56ED" w14:paraId="23568D83" w14:textId="77777777">
        <w:tc>
          <w:tcPr>
            <w:tcW w:w="777" w:type="dxa"/>
            <w:shd w:val="clear" w:color="auto" w:fill="E6E6E6"/>
            <w:vAlign w:val="center"/>
          </w:tcPr>
          <w:p w14:paraId="4067708D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5A8AA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45AA1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56FEF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40C6D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D8957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A9CFC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522E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7AF1B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5A6CD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CFA63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E81CF" w14:textId="77777777" w:rsidR="00AC56ED" w:rsidRDefault="00000000">
            <w:r>
              <w:t>23:00</w:t>
            </w:r>
          </w:p>
        </w:tc>
      </w:tr>
      <w:tr w:rsidR="00AC56ED" w14:paraId="492256FE" w14:textId="77777777">
        <w:tc>
          <w:tcPr>
            <w:tcW w:w="777" w:type="dxa"/>
            <w:vAlign w:val="center"/>
          </w:tcPr>
          <w:p w14:paraId="4A7F8D9E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1A68B4A0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3DE629E1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1E168B7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F7B155C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2FEF654E" w14:textId="77777777" w:rsidR="00AC56ED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E0E36FB" w14:textId="77777777" w:rsidR="00AC56ED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52600643" w14:textId="77777777" w:rsidR="00AC56ED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48DD1254" w14:textId="77777777" w:rsidR="00AC56ED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6415001F" w14:textId="77777777" w:rsidR="00AC56ED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14B29CC6" w14:textId="77777777" w:rsidR="00AC56ED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233526E8" w14:textId="77777777" w:rsidR="00AC56ED" w:rsidRDefault="00000000">
            <w:r>
              <w:rPr>
                <w:color w:val="3333CC"/>
              </w:rPr>
              <w:t>27.26</w:t>
            </w:r>
          </w:p>
        </w:tc>
      </w:tr>
    </w:tbl>
    <w:p w14:paraId="45701767" w14:textId="77777777" w:rsidR="00AC56ED" w:rsidRDefault="00000000">
      <w:pPr>
        <w:pStyle w:val="2"/>
      </w:pPr>
      <w:bookmarkStart w:id="52" w:name="_Toc155559030"/>
      <w:r>
        <w:t>外墙构造</w:t>
      </w:r>
      <w:bookmarkEnd w:id="52"/>
    </w:p>
    <w:p w14:paraId="783EAF0B" w14:textId="77777777" w:rsidR="00AC56ED" w:rsidRDefault="00000000">
      <w:pPr>
        <w:pStyle w:val="3"/>
      </w:pPr>
      <w:bookmarkStart w:id="53" w:name="_Toc155559031"/>
      <w:r>
        <w:t>砖墙（外保温）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54413ED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7CE3707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D21CF19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12DDD3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D4EF7F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F4C11D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A1579F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AB1951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F73F39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3CE4BCE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6152688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54741A7A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28A9D1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077532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27B078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A9B300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44E4D0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0AC2EC" w14:textId="77777777" w:rsidR="00AC56ED" w:rsidRDefault="00000000">
            <w:r>
              <w:t>D=R*S</w:t>
            </w:r>
          </w:p>
        </w:tc>
      </w:tr>
      <w:tr w:rsidR="00AC56ED" w14:paraId="6471CD1C" w14:textId="77777777">
        <w:tc>
          <w:tcPr>
            <w:tcW w:w="2838" w:type="dxa"/>
            <w:vAlign w:val="center"/>
          </w:tcPr>
          <w:p w14:paraId="2E2F328C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3B2F5C8" w14:textId="77777777" w:rsidR="00AC56E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38BDA16" w14:textId="77777777" w:rsidR="00AC56ED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73A756F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8B7C4F7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6D0C26EC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3E1ADB" w14:textId="77777777" w:rsidR="00AC56ED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1799056C" w14:textId="77777777" w:rsidR="00AC56ED" w:rsidRDefault="00000000">
            <w:r>
              <w:t>0.061</w:t>
            </w:r>
          </w:p>
        </w:tc>
      </w:tr>
      <w:tr w:rsidR="00AC56ED" w14:paraId="3FB8E9B5" w14:textId="77777777">
        <w:tc>
          <w:tcPr>
            <w:tcW w:w="2838" w:type="dxa"/>
            <w:vAlign w:val="center"/>
          </w:tcPr>
          <w:p w14:paraId="7CD692F2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4ED03DB5" w14:textId="77777777" w:rsidR="00AC56ED" w:rsidRDefault="00000000">
            <w:r>
              <w:t>55</w:t>
            </w:r>
          </w:p>
        </w:tc>
        <w:tc>
          <w:tcPr>
            <w:tcW w:w="707" w:type="dxa"/>
            <w:vAlign w:val="center"/>
          </w:tcPr>
          <w:p w14:paraId="25DC22E5" w14:textId="77777777" w:rsidR="00AC56ED" w:rsidRDefault="00000000">
            <w:r>
              <w:t>6.9</w:t>
            </w:r>
          </w:p>
        </w:tc>
        <w:tc>
          <w:tcPr>
            <w:tcW w:w="990" w:type="dxa"/>
            <w:vAlign w:val="center"/>
          </w:tcPr>
          <w:p w14:paraId="09337261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5B795C8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3EF9E961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7B1245" w14:textId="77777777" w:rsidR="00AC56ED" w:rsidRDefault="00000000">
            <w:r>
              <w:t>1.222</w:t>
            </w:r>
          </w:p>
        </w:tc>
        <w:tc>
          <w:tcPr>
            <w:tcW w:w="990" w:type="dxa"/>
            <w:vAlign w:val="center"/>
          </w:tcPr>
          <w:p w14:paraId="5078A759" w14:textId="77777777" w:rsidR="00AC56ED" w:rsidRDefault="00000000">
            <w:r>
              <w:t>0.836</w:t>
            </w:r>
          </w:p>
        </w:tc>
      </w:tr>
      <w:tr w:rsidR="00AC56ED" w14:paraId="51F86D64" w14:textId="77777777">
        <w:tc>
          <w:tcPr>
            <w:tcW w:w="2838" w:type="dxa"/>
            <w:vAlign w:val="center"/>
          </w:tcPr>
          <w:p w14:paraId="33EA9F91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AF85D36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1CAACC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7D12735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DD9E097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A89CD82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9DC719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6EBDFDF" w14:textId="77777777" w:rsidR="00AC56ED" w:rsidRDefault="00000000">
            <w:r>
              <w:t>0.243</w:t>
            </w:r>
          </w:p>
        </w:tc>
      </w:tr>
      <w:tr w:rsidR="00AC56ED" w14:paraId="2C94D83C" w14:textId="77777777">
        <w:tc>
          <w:tcPr>
            <w:tcW w:w="2838" w:type="dxa"/>
            <w:vAlign w:val="center"/>
          </w:tcPr>
          <w:p w14:paraId="42896713" w14:textId="77777777" w:rsidR="00AC56ED" w:rsidRDefault="00000000">
            <w:r>
              <w:t>重砂浆砌筑粘土砖砌体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C442443" w14:textId="77777777" w:rsidR="00AC56ED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4D2FE872" w14:textId="77777777" w:rsidR="00AC56ED" w:rsidRDefault="00000000">
            <w:r>
              <w:t>9.6</w:t>
            </w:r>
          </w:p>
        </w:tc>
        <w:tc>
          <w:tcPr>
            <w:tcW w:w="990" w:type="dxa"/>
            <w:vAlign w:val="center"/>
          </w:tcPr>
          <w:p w14:paraId="41F5298B" w14:textId="77777777" w:rsidR="00AC56E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54781F3" w14:textId="77777777" w:rsidR="00AC56ED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535139EB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27C2E9" w14:textId="77777777" w:rsidR="00AC56ED" w:rsidRDefault="00000000">
            <w:r>
              <w:t>0.296</w:t>
            </w:r>
          </w:p>
        </w:tc>
        <w:tc>
          <w:tcPr>
            <w:tcW w:w="990" w:type="dxa"/>
            <w:vAlign w:val="center"/>
          </w:tcPr>
          <w:p w14:paraId="066D5CFC" w14:textId="77777777" w:rsidR="00AC56ED" w:rsidRDefault="00000000">
            <w:r>
              <w:t>3.126</w:t>
            </w:r>
          </w:p>
        </w:tc>
      </w:tr>
      <w:tr w:rsidR="00AC56ED" w14:paraId="09BBBA26" w14:textId="77777777">
        <w:tc>
          <w:tcPr>
            <w:tcW w:w="2838" w:type="dxa"/>
            <w:vAlign w:val="center"/>
          </w:tcPr>
          <w:p w14:paraId="65384179" w14:textId="77777777" w:rsidR="00AC56E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3A34AA54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1773D86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67FEB76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478E709" w14:textId="77777777" w:rsidR="00AC56E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7D43FD96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46461F9" w14:textId="77777777" w:rsidR="00AC56E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0A0F5850" w14:textId="77777777" w:rsidR="00AC56ED" w:rsidRDefault="00000000">
            <w:r>
              <w:t>0.247</w:t>
            </w:r>
          </w:p>
        </w:tc>
      </w:tr>
      <w:tr w:rsidR="00AC56ED" w14:paraId="77A6800E" w14:textId="77777777">
        <w:tc>
          <w:tcPr>
            <w:tcW w:w="2838" w:type="dxa"/>
            <w:vAlign w:val="center"/>
          </w:tcPr>
          <w:p w14:paraId="01E1096B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132F788" w14:textId="77777777" w:rsidR="00AC56ED" w:rsidRDefault="00000000">
            <w:r>
              <w:t>340</w:t>
            </w:r>
          </w:p>
        </w:tc>
        <w:tc>
          <w:tcPr>
            <w:tcW w:w="707" w:type="dxa"/>
            <w:vAlign w:val="center"/>
          </w:tcPr>
          <w:p w14:paraId="0B4EF5F4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F3E3814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0FA3813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A45FE74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3F81E8" w14:textId="77777777" w:rsidR="00AC56ED" w:rsidRDefault="00000000">
            <w:r>
              <w:t>1.568</w:t>
            </w:r>
          </w:p>
        </w:tc>
        <w:tc>
          <w:tcPr>
            <w:tcW w:w="990" w:type="dxa"/>
            <w:vAlign w:val="center"/>
          </w:tcPr>
          <w:p w14:paraId="01676BFD" w14:textId="77777777" w:rsidR="00AC56ED" w:rsidRDefault="00000000">
            <w:r>
              <w:t>4.513</w:t>
            </w:r>
          </w:p>
        </w:tc>
      </w:tr>
      <w:tr w:rsidR="00AC56ED" w14:paraId="0A8CE76D" w14:textId="77777777">
        <w:tc>
          <w:tcPr>
            <w:tcW w:w="2838" w:type="dxa"/>
            <w:shd w:val="clear" w:color="auto" w:fill="E6E6E6"/>
            <w:vAlign w:val="center"/>
          </w:tcPr>
          <w:p w14:paraId="498B8D4D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9B89DDD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35EFCBAD" w14:textId="77777777">
        <w:tc>
          <w:tcPr>
            <w:tcW w:w="2838" w:type="dxa"/>
            <w:shd w:val="clear" w:color="auto" w:fill="E6E6E6"/>
            <w:vAlign w:val="center"/>
          </w:tcPr>
          <w:p w14:paraId="5A9706A8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EE72E80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5F9B1948" w14:textId="77777777">
        <w:tc>
          <w:tcPr>
            <w:tcW w:w="2838" w:type="dxa"/>
            <w:shd w:val="clear" w:color="auto" w:fill="E6E6E6"/>
            <w:vAlign w:val="center"/>
          </w:tcPr>
          <w:p w14:paraId="4B658A55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178BA98" w14:textId="77777777" w:rsidR="00AC56ED" w:rsidRDefault="00000000">
            <w:pPr>
              <w:jc w:val="center"/>
            </w:pPr>
            <w:r>
              <w:t>0.58</w:t>
            </w:r>
          </w:p>
        </w:tc>
      </w:tr>
      <w:tr w:rsidR="00AC56ED" w14:paraId="4EEA2D24" w14:textId="77777777">
        <w:tc>
          <w:tcPr>
            <w:tcW w:w="2838" w:type="dxa"/>
            <w:shd w:val="clear" w:color="auto" w:fill="E6E6E6"/>
            <w:vAlign w:val="center"/>
          </w:tcPr>
          <w:p w14:paraId="5C25C49C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FF46C44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08D2A003" w14:textId="77777777" w:rsidR="00AC56ED" w:rsidRDefault="00000000">
      <w:pPr>
        <w:pStyle w:val="4"/>
      </w:pPr>
      <w:r>
        <w:lastRenderedPageBreak/>
        <w:t>空调房间：东向逐时温度</w:t>
      </w:r>
    </w:p>
    <w:p w14:paraId="13515614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69DA53C2" wp14:editId="77CC19FB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FF94" w14:textId="77777777" w:rsidR="00AC56ED" w:rsidRDefault="00AC56ED"/>
    <w:p w14:paraId="27DCA117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E31AA46" w14:textId="77777777">
        <w:tc>
          <w:tcPr>
            <w:tcW w:w="777" w:type="dxa"/>
            <w:shd w:val="clear" w:color="auto" w:fill="E6E6E6"/>
            <w:vAlign w:val="center"/>
          </w:tcPr>
          <w:p w14:paraId="561CBE67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16776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ADEE0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51C6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E8962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94DC3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937E4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1D7A8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B19DB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BA786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685AA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29742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0FC00C13" w14:textId="77777777">
        <w:tc>
          <w:tcPr>
            <w:tcW w:w="777" w:type="dxa"/>
            <w:vAlign w:val="center"/>
          </w:tcPr>
          <w:p w14:paraId="325E1D77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F9D367F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2D407EEE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E522D4E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1A0CFB1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14CA8A5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4EE98A3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0625EC3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8DA257E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3DD5DFD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E6B9FA2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1D7D2D5" w14:textId="77777777" w:rsidR="00AC56ED" w:rsidRDefault="00000000">
            <w:r>
              <w:t>26.85</w:t>
            </w:r>
          </w:p>
        </w:tc>
      </w:tr>
      <w:tr w:rsidR="00AC56ED" w14:paraId="75CF89F7" w14:textId="77777777">
        <w:tc>
          <w:tcPr>
            <w:tcW w:w="777" w:type="dxa"/>
            <w:shd w:val="clear" w:color="auto" w:fill="E6E6E6"/>
            <w:vAlign w:val="center"/>
          </w:tcPr>
          <w:p w14:paraId="559BEE72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7786F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41F2D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CEDEB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031C8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27E3B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1563B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5E322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7770E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F168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00D71F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98712" w14:textId="77777777" w:rsidR="00AC56ED" w:rsidRDefault="00000000">
            <w:r>
              <w:t>23:00</w:t>
            </w:r>
          </w:p>
        </w:tc>
      </w:tr>
      <w:tr w:rsidR="00AC56ED" w14:paraId="554B4994" w14:textId="77777777">
        <w:tc>
          <w:tcPr>
            <w:tcW w:w="777" w:type="dxa"/>
            <w:vAlign w:val="center"/>
          </w:tcPr>
          <w:p w14:paraId="35ECAD0F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3B7FAAE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418C412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526BEBB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A6FDDC1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09B1C71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99EE109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F2BE2C5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1A78ADD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3871E52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1A3080F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3678D9E0" w14:textId="77777777" w:rsidR="00AC56ED" w:rsidRDefault="00000000">
            <w:r>
              <w:rPr>
                <w:color w:val="3333CC"/>
              </w:rPr>
              <w:t>26.98</w:t>
            </w:r>
          </w:p>
        </w:tc>
      </w:tr>
    </w:tbl>
    <w:p w14:paraId="44529F7D" w14:textId="77777777" w:rsidR="00AC56ED" w:rsidRDefault="00000000">
      <w:pPr>
        <w:pStyle w:val="4"/>
      </w:pPr>
      <w:r>
        <w:t>空调房间：西向逐时温度</w:t>
      </w:r>
    </w:p>
    <w:p w14:paraId="30BD4764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6C0DB096" wp14:editId="643C54D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89E05" w14:textId="77777777" w:rsidR="00AC56ED" w:rsidRDefault="00AC56ED"/>
    <w:p w14:paraId="108305BA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9E26723" w14:textId="77777777">
        <w:tc>
          <w:tcPr>
            <w:tcW w:w="777" w:type="dxa"/>
            <w:shd w:val="clear" w:color="auto" w:fill="E6E6E6"/>
            <w:vAlign w:val="center"/>
          </w:tcPr>
          <w:p w14:paraId="0D7F773B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DD0EC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4DA4F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7C3D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00ED4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5B60E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6052A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0DA13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ADF1F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E8865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36641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56A41B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5514B230" w14:textId="77777777">
        <w:tc>
          <w:tcPr>
            <w:tcW w:w="777" w:type="dxa"/>
            <w:vAlign w:val="center"/>
          </w:tcPr>
          <w:p w14:paraId="7D9BA6EB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75F734A" w14:textId="77777777" w:rsidR="00AC56ED" w:rsidRDefault="00000000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03D6C9B5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6204E6D7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118A7E2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9ED8AE0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8F5A44C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2ACA0D2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3A26E62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9717420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2080D741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9CE941C" w14:textId="77777777" w:rsidR="00AC56ED" w:rsidRDefault="00000000">
            <w:r>
              <w:t>26.86</w:t>
            </w:r>
          </w:p>
        </w:tc>
      </w:tr>
      <w:tr w:rsidR="00AC56ED" w14:paraId="74B7EA82" w14:textId="77777777">
        <w:tc>
          <w:tcPr>
            <w:tcW w:w="777" w:type="dxa"/>
            <w:shd w:val="clear" w:color="auto" w:fill="E6E6E6"/>
            <w:vAlign w:val="center"/>
          </w:tcPr>
          <w:p w14:paraId="1604C83C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275BF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BF2F5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4814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0B706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A0B10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75343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1E65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D7502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EC7CA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33FCF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63E794" w14:textId="77777777" w:rsidR="00AC56ED" w:rsidRDefault="00000000">
            <w:r>
              <w:t>23:00</w:t>
            </w:r>
          </w:p>
        </w:tc>
      </w:tr>
      <w:tr w:rsidR="00AC56ED" w14:paraId="2947C6B2" w14:textId="77777777">
        <w:tc>
          <w:tcPr>
            <w:tcW w:w="777" w:type="dxa"/>
            <w:vAlign w:val="center"/>
          </w:tcPr>
          <w:p w14:paraId="4EAC83F2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B4ECB88" w14:textId="77777777" w:rsidR="00AC56E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8E2FA79" w14:textId="77777777" w:rsidR="00AC56E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6AFB42C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D9FC903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5EF4771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7947B3D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648AE0C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D49E8DD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57772C58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1ECFF71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4C1052DD" w14:textId="77777777" w:rsidR="00AC56ED" w:rsidRDefault="00000000">
            <w:r>
              <w:t>26.97</w:t>
            </w:r>
          </w:p>
        </w:tc>
      </w:tr>
    </w:tbl>
    <w:p w14:paraId="419E6F68" w14:textId="77777777" w:rsidR="00AC56ED" w:rsidRDefault="00000000">
      <w:pPr>
        <w:pStyle w:val="4"/>
      </w:pPr>
      <w:r>
        <w:t>空调房间：南向逐时温度</w:t>
      </w:r>
    </w:p>
    <w:p w14:paraId="7624D354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98EA62C" wp14:editId="7089D46D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C2297" w14:textId="77777777" w:rsidR="00AC56ED" w:rsidRDefault="00AC56ED"/>
    <w:p w14:paraId="1B57FC69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1B160DC0" w14:textId="77777777">
        <w:tc>
          <w:tcPr>
            <w:tcW w:w="777" w:type="dxa"/>
            <w:shd w:val="clear" w:color="auto" w:fill="E6E6E6"/>
            <w:vAlign w:val="center"/>
          </w:tcPr>
          <w:p w14:paraId="197AFDDF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6A108E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9E86E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6C3CA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1F193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D8266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04F67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32624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B1981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E4F64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88DE4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82025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0728E396" w14:textId="77777777">
        <w:tc>
          <w:tcPr>
            <w:tcW w:w="777" w:type="dxa"/>
            <w:vAlign w:val="center"/>
          </w:tcPr>
          <w:p w14:paraId="381A3E37" w14:textId="77777777" w:rsidR="00AC56ED" w:rsidRDefault="00000000">
            <w:r>
              <w:rPr>
                <w:color w:val="3333CC"/>
              </w:rPr>
              <w:t>26.94</w:t>
            </w:r>
          </w:p>
        </w:tc>
        <w:tc>
          <w:tcPr>
            <w:tcW w:w="777" w:type="dxa"/>
            <w:vAlign w:val="center"/>
          </w:tcPr>
          <w:p w14:paraId="61D1980C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0C2FCEB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36DA72E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0B34116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7D4DDBB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C4B28C6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A68059A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3ABBE55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EB1B777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2D84259" w14:textId="77777777" w:rsidR="00AC56ED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D761C50" w14:textId="77777777" w:rsidR="00AC56ED" w:rsidRDefault="00000000">
            <w:r>
              <w:t>26.82</w:t>
            </w:r>
          </w:p>
        </w:tc>
      </w:tr>
      <w:tr w:rsidR="00AC56ED" w14:paraId="3323664D" w14:textId="77777777">
        <w:tc>
          <w:tcPr>
            <w:tcW w:w="777" w:type="dxa"/>
            <w:shd w:val="clear" w:color="auto" w:fill="E6E6E6"/>
            <w:vAlign w:val="center"/>
          </w:tcPr>
          <w:p w14:paraId="46AF9FA6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C78F2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8CD5B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AF60D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E09F9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51403E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A597F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84836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708D3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8A4BE4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E1702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595E0" w14:textId="77777777" w:rsidR="00AC56ED" w:rsidRDefault="00000000">
            <w:r>
              <w:t>23:00</w:t>
            </w:r>
          </w:p>
        </w:tc>
      </w:tr>
      <w:tr w:rsidR="00AC56ED" w14:paraId="0DA396E7" w14:textId="77777777">
        <w:tc>
          <w:tcPr>
            <w:tcW w:w="777" w:type="dxa"/>
            <w:vAlign w:val="center"/>
          </w:tcPr>
          <w:p w14:paraId="70186D17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41DF261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3BE86A26" w14:textId="77777777" w:rsidR="00AC56E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E3D17D5" w14:textId="77777777" w:rsidR="00AC56ED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8C83306" w14:textId="77777777" w:rsidR="00AC56E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35A558E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B910367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53C3F97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3604E0A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09E825D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BFC147D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0AAA5B2" w14:textId="77777777" w:rsidR="00AC56ED" w:rsidRDefault="00000000">
            <w:r>
              <w:t>26.94</w:t>
            </w:r>
          </w:p>
        </w:tc>
      </w:tr>
    </w:tbl>
    <w:p w14:paraId="57E0CB59" w14:textId="77777777" w:rsidR="00AC56ED" w:rsidRDefault="00000000">
      <w:pPr>
        <w:pStyle w:val="4"/>
      </w:pPr>
      <w:r>
        <w:lastRenderedPageBreak/>
        <w:t>空调房间：北向逐时温度</w:t>
      </w:r>
    </w:p>
    <w:p w14:paraId="65E5EE58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2A74FE8" wp14:editId="17B1704B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59E14" w14:textId="77777777" w:rsidR="00AC56ED" w:rsidRDefault="00AC56ED"/>
    <w:p w14:paraId="29BE45A0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39231555" w14:textId="77777777">
        <w:tc>
          <w:tcPr>
            <w:tcW w:w="777" w:type="dxa"/>
            <w:shd w:val="clear" w:color="auto" w:fill="E6E6E6"/>
            <w:vAlign w:val="center"/>
          </w:tcPr>
          <w:p w14:paraId="0381D53C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E0490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1D0C5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2E1D7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EF1DD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16F64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B53CD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ABEB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2FA6C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DE4D1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FE8C3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15B93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2B6E646C" w14:textId="77777777">
        <w:tc>
          <w:tcPr>
            <w:tcW w:w="777" w:type="dxa"/>
            <w:vAlign w:val="center"/>
          </w:tcPr>
          <w:p w14:paraId="11F62C55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C0F732D" w14:textId="77777777" w:rsidR="00AC56ED" w:rsidRDefault="00000000">
            <w:r>
              <w:rPr>
                <w:color w:val="3333CC"/>
              </w:rPr>
              <w:t>26.78</w:t>
            </w:r>
          </w:p>
        </w:tc>
        <w:tc>
          <w:tcPr>
            <w:tcW w:w="777" w:type="dxa"/>
            <w:vAlign w:val="center"/>
          </w:tcPr>
          <w:p w14:paraId="67C244F6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2DC7360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E42F3D3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990F091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869E1E2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10B9AEF" w14:textId="77777777" w:rsidR="00AC56ED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54371CF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771C168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21576E4" w14:textId="77777777" w:rsidR="00AC56ED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C7EE6EF" w14:textId="77777777" w:rsidR="00AC56ED" w:rsidRDefault="00000000">
            <w:r>
              <w:t>26.70</w:t>
            </w:r>
          </w:p>
        </w:tc>
      </w:tr>
      <w:tr w:rsidR="00AC56ED" w14:paraId="538E7614" w14:textId="77777777">
        <w:tc>
          <w:tcPr>
            <w:tcW w:w="777" w:type="dxa"/>
            <w:shd w:val="clear" w:color="auto" w:fill="E6E6E6"/>
            <w:vAlign w:val="center"/>
          </w:tcPr>
          <w:p w14:paraId="450F57FA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EFC5D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148739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49741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B9B10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897B7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13EB1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EE5C3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16565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BC1C3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52928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8E323" w14:textId="77777777" w:rsidR="00AC56ED" w:rsidRDefault="00000000">
            <w:r>
              <w:t>23:00</w:t>
            </w:r>
          </w:p>
        </w:tc>
      </w:tr>
      <w:tr w:rsidR="00AC56ED" w14:paraId="2A3F3D26" w14:textId="77777777">
        <w:tc>
          <w:tcPr>
            <w:tcW w:w="777" w:type="dxa"/>
            <w:vAlign w:val="center"/>
          </w:tcPr>
          <w:p w14:paraId="1B54B83B" w14:textId="77777777" w:rsidR="00AC56ED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C2C768B" w14:textId="77777777" w:rsidR="00AC56ED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0CC746E" w14:textId="77777777" w:rsidR="00AC56ED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E9B9A2B" w14:textId="77777777" w:rsidR="00AC56ED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62764759" w14:textId="77777777" w:rsidR="00AC56ED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6E9C188A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756665F5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46263B5" w14:textId="77777777" w:rsidR="00AC56ED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7D9812C2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4E148DFE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5982A4F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99BD4CB" w14:textId="77777777" w:rsidR="00AC56ED" w:rsidRDefault="00000000">
            <w:r>
              <w:t>26.78</w:t>
            </w:r>
          </w:p>
        </w:tc>
      </w:tr>
    </w:tbl>
    <w:p w14:paraId="5719A6A2" w14:textId="77777777" w:rsidR="00AC56ED" w:rsidRDefault="00000000">
      <w:pPr>
        <w:pStyle w:val="3"/>
      </w:pPr>
      <w:bookmarkStart w:id="54" w:name="_Toc155559032"/>
      <w:r>
        <w:t>光伏+筒仓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4339043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E1A67CD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60CD9DF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0F14E8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A1DA68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447E41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DAC5F79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D79952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21BC13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63F8E51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D636740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697D0812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AB8442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FDE37E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0D3B01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9D7438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8086E7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C3F773" w14:textId="77777777" w:rsidR="00AC56ED" w:rsidRDefault="00000000">
            <w:r>
              <w:t>D=R*S</w:t>
            </w:r>
          </w:p>
        </w:tc>
      </w:tr>
      <w:tr w:rsidR="00AC56ED" w14:paraId="13290F9D" w14:textId="77777777">
        <w:tc>
          <w:tcPr>
            <w:tcW w:w="2838" w:type="dxa"/>
            <w:vAlign w:val="center"/>
          </w:tcPr>
          <w:p w14:paraId="5E78CBC3" w14:textId="77777777" w:rsidR="00AC56ED" w:rsidRDefault="00000000">
            <w:r>
              <w:t>玻璃幕墙</w:t>
            </w:r>
          </w:p>
        </w:tc>
        <w:tc>
          <w:tcPr>
            <w:tcW w:w="834" w:type="dxa"/>
            <w:vAlign w:val="center"/>
          </w:tcPr>
          <w:p w14:paraId="5B2DEB14" w14:textId="77777777" w:rsidR="00AC56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BA0460B" w14:textId="77777777" w:rsidR="00AC56ED" w:rsidRDefault="00000000">
            <w:r>
              <w:t>8.6</w:t>
            </w:r>
          </w:p>
        </w:tc>
        <w:tc>
          <w:tcPr>
            <w:tcW w:w="990" w:type="dxa"/>
            <w:vAlign w:val="center"/>
          </w:tcPr>
          <w:p w14:paraId="1EABDD6E" w14:textId="77777777" w:rsidR="00AC56ED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425A78BD" w14:textId="77777777" w:rsidR="00AC56ED" w:rsidRDefault="00000000">
            <w:r>
              <w:t>10.773</w:t>
            </w:r>
          </w:p>
        </w:tc>
        <w:tc>
          <w:tcPr>
            <w:tcW w:w="707" w:type="dxa"/>
            <w:vAlign w:val="center"/>
          </w:tcPr>
          <w:p w14:paraId="23D6B1D8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71745F" w14:textId="77777777" w:rsidR="00AC56ED" w:rsidRDefault="00000000">
            <w:r>
              <w:t>0.158</w:t>
            </w:r>
          </w:p>
        </w:tc>
        <w:tc>
          <w:tcPr>
            <w:tcW w:w="990" w:type="dxa"/>
            <w:vAlign w:val="center"/>
          </w:tcPr>
          <w:p w14:paraId="618A5699" w14:textId="77777777" w:rsidR="00AC56ED" w:rsidRDefault="00000000">
            <w:r>
              <w:t>1.701</w:t>
            </w:r>
          </w:p>
        </w:tc>
      </w:tr>
      <w:tr w:rsidR="00AC56ED" w14:paraId="49C6BB24" w14:textId="77777777">
        <w:tc>
          <w:tcPr>
            <w:tcW w:w="2838" w:type="dxa"/>
            <w:vAlign w:val="center"/>
          </w:tcPr>
          <w:p w14:paraId="2948C052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6706CBCD" w14:textId="77777777" w:rsidR="00AC56ED" w:rsidRDefault="00000000">
            <w:r>
              <w:t>55</w:t>
            </w:r>
          </w:p>
        </w:tc>
        <w:tc>
          <w:tcPr>
            <w:tcW w:w="707" w:type="dxa"/>
            <w:vAlign w:val="center"/>
          </w:tcPr>
          <w:p w14:paraId="0AC5524A" w14:textId="77777777" w:rsidR="00AC56ED" w:rsidRDefault="00000000">
            <w:r>
              <w:t>6.9</w:t>
            </w:r>
          </w:p>
        </w:tc>
        <w:tc>
          <w:tcPr>
            <w:tcW w:w="990" w:type="dxa"/>
            <w:vAlign w:val="center"/>
          </w:tcPr>
          <w:p w14:paraId="4EF29A0D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4C0CD544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235E64CD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4DD0CE" w14:textId="77777777" w:rsidR="00AC56ED" w:rsidRDefault="00000000">
            <w:r>
              <w:t>1.222</w:t>
            </w:r>
          </w:p>
        </w:tc>
        <w:tc>
          <w:tcPr>
            <w:tcW w:w="990" w:type="dxa"/>
            <w:vAlign w:val="center"/>
          </w:tcPr>
          <w:p w14:paraId="7F5061D9" w14:textId="77777777" w:rsidR="00AC56ED" w:rsidRDefault="00000000">
            <w:r>
              <w:t>0.836</w:t>
            </w:r>
          </w:p>
        </w:tc>
      </w:tr>
      <w:tr w:rsidR="00AC56ED" w14:paraId="4AE2D521" w14:textId="77777777">
        <w:tc>
          <w:tcPr>
            <w:tcW w:w="2838" w:type="dxa"/>
            <w:vAlign w:val="center"/>
          </w:tcPr>
          <w:p w14:paraId="680630EA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08F5CDF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6EAA504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2C9414E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DDAFF50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65817FD2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4117A60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907B9C" w14:textId="77777777" w:rsidR="00AC56ED" w:rsidRDefault="00000000">
            <w:r>
              <w:t>0.243</w:t>
            </w:r>
          </w:p>
        </w:tc>
      </w:tr>
      <w:tr w:rsidR="00AC56ED" w14:paraId="30FCA07C" w14:textId="77777777">
        <w:tc>
          <w:tcPr>
            <w:tcW w:w="2838" w:type="dxa"/>
            <w:vAlign w:val="center"/>
          </w:tcPr>
          <w:p w14:paraId="7B173B6F" w14:textId="77777777" w:rsidR="00AC56ED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5501978" w14:textId="77777777" w:rsidR="00AC56ED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2CEDEC15" w14:textId="77777777" w:rsidR="00AC56ED" w:rsidRDefault="00000000">
            <w:r>
              <w:t>12.6</w:t>
            </w:r>
          </w:p>
        </w:tc>
        <w:tc>
          <w:tcPr>
            <w:tcW w:w="990" w:type="dxa"/>
            <w:vAlign w:val="center"/>
          </w:tcPr>
          <w:p w14:paraId="3E86B327" w14:textId="77777777" w:rsidR="00AC56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093AA9F" w14:textId="77777777" w:rsidR="00AC56ED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4C056C3B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15DE71" w14:textId="77777777" w:rsidR="00AC56ED" w:rsidRDefault="00000000">
            <w:r>
              <w:t>0.138</w:t>
            </w:r>
          </w:p>
        </w:tc>
        <w:tc>
          <w:tcPr>
            <w:tcW w:w="990" w:type="dxa"/>
            <w:vAlign w:val="center"/>
          </w:tcPr>
          <w:p w14:paraId="6D0341B5" w14:textId="77777777" w:rsidR="00AC56ED" w:rsidRDefault="00000000">
            <w:r>
              <w:t>2.353</w:t>
            </w:r>
          </w:p>
        </w:tc>
      </w:tr>
      <w:tr w:rsidR="00AC56ED" w14:paraId="5799B48F" w14:textId="77777777">
        <w:tc>
          <w:tcPr>
            <w:tcW w:w="2838" w:type="dxa"/>
            <w:vAlign w:val="center"/>
          </w:tcPr>
          <w:p w14:paraId="66A585E4" w14:textId="77777777" w:rsidR="00AC56ED" w:rsidRDefault="00000000">
            <w:r>
              <w:t>混合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70E7BA7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1AAB13B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C5DC5C8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479369F" w14:textId="77777777" w:rsidR="00AC56E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39311545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09C665" w14:textId="77777777" w:rsidR="00AC56E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310CEAD5" w14:textId="77777777" w:rsidR="00AC56ED" w:rsidRDefault="00000000">
            <w:r>
              <w:t>0.244</w:t>
            </w:r>
          </w:p>
        </w:tc>
      </w:tr>
      <w:tr w:rsidR="00AC56ED" w14:paraId="531BF8A4" w14:textId="77777777">
        <w:tc>
          <w:tcPr>
            <w:tcW w:w="2838" w:type="dxa"/>
            <w:vAlign w:val="center"/>
          </w:tcPr>
          <w:p w14:paraId="3EB0C138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DF15112" w14:textId="77777777" w:rsidR="00AC56ED" w:rsidRDefault="00000000">
            <w:r>
              <w:t>455</w:t>
            </w:r>
          </w:p>
        </w:tc>
        <w:tc>
          <w:tcPr>
            <w:tcW w:w="707" w:type="dxa"/>
            <w:vAlign w:val="center"/>
          </w:tcPr>
          <w:p w14:paraId="4DBFDD34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4960089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99F7026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49E1642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FC89B26" w14:textId="77777777" w:rsidR="00AC56ED" w:rsidRDefault="00000000">
            <w:r>
              <w:t>1.563</w:t>
            </w:r>
          </w:p>
        </w:tc>
        <w:tc>
          <w:tcPr>
            <w:tcW w:w="990" w:type="dxa"/>
            <w:vAlign w:val="center"/>
          </w:tcPr>
          <w:p w14:paraId="1DF4CAFC" w14:textId="77777777" w:rsidR="00AC56ED" w:rsidRDefault="00000000">
            <w:r>
              <w:t>5.378</w:t>
            </w:r>
          </w:p>
        </w:tc>
      </w:tr>
      <w:tr w:rsidR="00AC56ED" w14:paraId="4F035E5C" w14:textId="77777777">
        <w:tc>
          <w:tcPr>
            <w:tcW w:w="2838" w:type="dxa"/>
            <w:shd w:val="clear" w:color="auto" w:fill="E6E6E6"/>
            <w:vAlign w:val="center"/>
          </w:tcPr>
          <w:p w14:paraId="731E9646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777EE71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47C5951B" w14:textId="77777777">
        <w:tc>
          <w:tcPr>
            <w:tcW w:w="2838" w:type="dxa"/>
            <w:shd w:val="clear" w:color="auto" w:fill="E6E6E6"/>
            <w:vAlign w:val="center"/>
          </w:tcPr>
          <w:p w14:paraId="4F47CC42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073DBD8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1922F04B" w14:textId="77777777">
        <w:tc>
          <w:tcPr>
            <w:tcW w:w="2838" w:type="dxa"/>
            <w:shd w:val="clear" w:color="auto" w:fill="E6E6E6"/>
            <w:vAlign w:val="center"/>
          </w:tcPr>
          <w:p w14:paraId="01F60A06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6EB3A28" w14:textId="77777777" w:rsidR="00AC56ED" w:rsidRDefault="00000000">
            <w:pPr>
              <w:jc w:val="center"/>
            </w:pPr>
            <w:r>
              <w:t>0.58</w:t>
            </w:r>
          </w:p>
        </w:tc>
      </w:tr>
      <w:tr w:rsidR="00AC56ED" w14:paraId="7E40C3FB" w14:textId="77777777">
        <w:tc>
          <w:tcPr>
            <w:tcW w:w="2838" w:type="dxa"/>
            <w:shd w:val="clear" w:color="auto" w:fill="E6E6E6"/>
            <w:vAlign w:val="center"/>
          </w:tcPr>
          <w:p w14:paraId="6C693CF8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C54DA20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15AB6388" w14:textId="77777777" w:rsidR="00AC56ED" w:rsidRDefault="00000000">
      <w:pPr>
        <w:pStyle w:val="4"/>
      </w:pPr>
      <w:r>
        <w:lastRenderedPageBreak/>
        <w:t>空调房间：东向逐时温度</w:t>
      </w:r>
    </w:p>
    <w:p w14:paraId="6B1608E2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0D2DAE36" wp14:editId="2C81139A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FB3F2" w14:textId="77777777" w:rsidR="00AC56ED" w:rsidRDefault="00AC56ED"/>
    <w:p w14:paraId="3D872FD8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0A6F01DB" w14:textId="77777777">
        <w:tc>
          <w:tcPr>
            <w:tcW w:w="777" w:type="dxa"/>
            <w:shd w:val="clear" w:color="auto" w:fill="E6E6E6"/>
            <w:vAlign w:val="center"/>
          </w:tcPr>
          <w:p w14:paraId="06433EA6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71D3A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91961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F79E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365D5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685F5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DB8DB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993E1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B1546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C05E8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B6934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FB427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3964BD6A" w14:textId="77777777">
        <w:tc>
          <w:tcPr>
            <w:tcW w:w="777" w:type="dxa"/>
            <w:vAlign w:val="center"/>
          </w:tcPr>
          <w:p w14:paraId="5FA6DF2F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FCD09DC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7FFF319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11DC612" w14:textId="77777777" w:rsidR="00AC56ED" w:rsidRDefault="00000000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7E447F05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4C9E4E5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05EE541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38DD412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30D67EA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45870BF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FEA293A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53C67BE" w14:textId="77777777" w:rsidR="00AC56ED" w:rsidRDefault="00000000">
            <w:r>
              <w:t>26.91</w:t>
            </w:r>
          </w:p>
        </w:tc>
      </w:tr>
      <w:tr w:rsidR="00AC56ED" w14:paraId="68B0435B" w14:textId="77777777">
        <w:tc>
          <w:tcPr>
            <w:tcW w:w="777" w:type="dxa"/>
            <w:shd w:val="clear" w:color="auto" w:fill="E6E6E6"/>
            <w:vAlign w:val="center"/>
          </w:tcPr>
          <w:p w14:paraId="68C359BB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64D0D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6B7B3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22EE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E753C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481C5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34FE4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C91E7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62DF8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E883F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D83D2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6EC33" w14:textId="77777777" w:rsidR="00AC56ED" w:rsidRDefault="00000000">
            <w:r>
              <w:t>23:00</w:t>
            </w:r>
          </w:p>
        </w:tc>
      </w:tr>
      <w:tr w:rsidR="00AC56ED" w14:paraId="1375150B" w14:textId="77777777">
        <w:tc>
          <w:tcPr>
            <w:tcW w:w="777" w:type="dxa"/>
            <w:vAlign w:val="center"/>
          </w:tcPr>
          <w:p w14:paraId="4D14EA60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670496E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CBDD1AA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9210BEC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33D33A2C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96B70DE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9D5C80B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9682E34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CC1636D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20FFA9A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A0DD403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F8B70DA" w14:textId="77777777" w:rsidR="00AC56ED" w:rsidRDefault="00000000">
            <w:r>
              <w:t>26.94</w:t>
            </w:r>
          </w:p>
        </w:tc>
      </w:tr>
    </w:tbl>
    <w:p w14:paraId="0DB5032B" w14:textId="77777777" w:rsidR="00AC56ED" w:rsidRDefault="00000000">
      <w:pPr>
        <w:pStyle w:val="4"/>
      </w:pPr>
      <w:r>
        <w:t>空调房间：西向逐时温度</w:t>
      </w:r>
    </w:p>
    <w:p w14:paraId="744736A0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6ED9C772" wp14:editId="33C54BB6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78631" w14:textId="77777777" w:rsidR="00AC56ED" w:rsidRDefault="00AC56ED"/>
    <w:p w14:paraId="1AB3FF90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62BF5B2" w14:textId="77777777">
        <w:tc>
          <w:tcPr>
            <w:tcW w:w="777" w:type="dxa"/>
            <w:shd w:val="clear" w:color="auto" w:fill="E6E6E6"/>
            <w:vAlign w:val="center"/>
          </w:tcPr>
          <w:p w14:paraId="065FF13C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64DEF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89A12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B92FB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29D58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B240A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28321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D4741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6048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1718F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E7F1F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FB1FC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181CEEE5" w14:textId="77777777">
        <w:tc>
          <w:tcPr>
            <w:tcW w:w="777" w:type="dxa"/>
            <w:vAlign w:val="center"/>
          </w:tcPr>
          <w:p w14:paraId="0F7DB643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4C5E0E9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65229CE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91A9189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B4E1C79" w14:textId="77777777" w:rsidR="00AC56ED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3EA7106B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A2DB722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6D75A29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EAAA351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348651E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B5C1221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6305AEC" w14:textId="77777777" w:rsidR="00AC56ED" w:rsidRDefault="00000000">
            <w:r>
              <w:t>26.91</w:t>
            </w:r>
          </w:p>
        </w:tc>
      </w:tr>
      <w:tr w:rsidR="00AC56ED" w14:paraId="4276D8C3" w14:textId="77777777">
        <w:tc>
          <w:tcPr>
            <w:tcW w:w="777" w:type="dxa"/>
            <w:shd w:val="clear" w:color="auto" w:fill="E6E6E6"/>
            <w:vAlign w:val="center"/>
          </w:tcPr>
          <w:p w14:paraId="290594E5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DD687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BE1DE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4DFE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EB474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D9292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CA901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2C6D85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25F36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B5091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E9C20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83C1C" w14:textId="77777777" w:rsidR="00AC56ED" w:rsidRDefault="00000000">
            <w:r>
              <w:t>23:00</w:t>
            </w:r>
          </w:p>
        </w:tc>
      </w:tr>
      <w:tr w:rsidR="00AC56ED" w14:paraId="739B4A6E" w14:textId="77777777">
        <w:tc>
          <w:tcPr>
            <w:tcW w:w="777" w:type="dxa"/>
            <w:vAlign w:val="center"/>
          </w:tcPr>
          <w:p w14:paraId="64667B77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A9B8123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AB5EDB0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06C47D6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150CC0D9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54F1216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57593E2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AB72049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E5E92E6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D363721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3EDC1F6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336AD18" w14:textId="77777777" w:rsidR="00AC56ED" w:rsidRDefault="00000000">
            <w:r>
              <w:t>26.92</w:t>
            </w:r>
          </w:p>
        </w:tc>
      </w:tr>
    </w:tbl>
    <w:p w14:paraId="27836090" w14:textId="77777777" w:rsidR="00AC56ED" w:rsidRDefault="00000000">
      <w:pPr>
        <w:pStyle w:val="4"/>
      </w:pPr>
      <w:r>
        <w:t>空调房间：南向逐时温度</w:t>
      </w:r>
    </w:p>
    <w:p w14:paraId="761C3EDD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2F66327" wp14:editId="3146A76F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49A39" w14:textId="77777777" w:rsidR="00AC56ED" w:rsidRDefault="00AC56ED"/>
    <w:p w14:paraId="29BD52F4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220AD355" w14:textId="77777777">
        <w:tc>
          <w:tcPr>
            <w:tcW w:w="777" w:type="dxa"/>
            <w:shd w:val="clear" w:color="auto" w:fill="E6E6E6"/>
            <w:vAlign w:val="center"/>
          </w:tcPr>
          <w:p w14:paraId="5F2410BD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3020C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2429A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1E948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F591B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A3482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D0E95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53C2C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26038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1FDF6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8BA5B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215CB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084928D4" w14:textId="77777777">
        <w:tc>
          <w:tcPr>
            <w:tcW w:w="777" w:type="dxa"/>
            <w:vAlign w:val="center"/>
          </w:tcPr>
          <w:p w14:paraId="145A1B67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FDA08BF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A8E686B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448B353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4146AEC" w14:textId="77777777" w:rsidR="00AC56ED" w:rsidRDefault="00000000">
            <w:r>
              <w:rPr>
                <w:color w:val="3333CC"/>
              </w:rPr>
              <w:t>26.92</w:t>
            </w:r>
          </w:p>
        </w:tc>
        <w:tc>
          <w:tcPr>
            <w:tcW w:w="777" w:type="dxa"/>
            <w:vAlign w:val="center"/>
          </w:tcPr>
          <w:p w14:paraId="1E568533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840C878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857A6B7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5A3B5E4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485A585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62BDA46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1B618C1E" w14:textId="77777777" w:rsidR="00AC56ED" w:rsidRDefault="00000000">
            <w:r>
              <w:t>26.87</w:t>
            </w:r>
          </w:p>
        </w:tc>
      </w:tr>
      <w:tr w:rsidR="00AC56ED" w14:paraId="27D3E4CE" w14:textId="77777777">
        <w:tc>
          <w:tcPr>
            <w:tcW w:w="777" w:type="dxa"/>
            <w:shd w:val="clear" w:color="auto" w:fill="E6E6E6"/>
            <w:vAlign w:val="center"/>
          </w:tcPr>
          <w:p w14:paraId="79AFFCE4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5B9A6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01B33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06424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EB996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2504F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FD5F8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05AE5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BC7D4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DD22E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4F119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2235F" w14:textId="77777777" w:rsidR="00AC56ED" w:rsidRDefault="00000000">
            <w:r>
              <w:t>23:00</w:t>
            </w:r>
          </w:p>
        </w:tc>
      </w:tr>
      <w:tr w:rsidR="00AC56ED" w14:paraId="319482E6" w14:textId="77777777">
        <w:tc>
          <w:tcPr>
            <w:tcW w:w="777" w:type="dxa"/>
            <w:vAlign w:val="center"/>
          </w:tcPr>
          <w:p w14:paraId="06FD7EE4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5F9B251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73A9DD4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EC57DAC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972F70B" w14:textId="77777777" w:rsidR="00AC56E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0A7C2662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7D938B8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361D0BF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A920A6D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FA6C5AC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BFA3BA9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9CFBD0D" w14:textId="77777777" w:rsidR="00AC56ED" w:rsidRDefault="00000000">
            <w:r>
              <w:t>26.90</w:t>
            </w:r>
          </w:p>
        </w:tc>
      </w:tr>
    </w:tbl>
    <w:p w14:paraId="296E900A" w14:textId="77777777" w:rsidR="00AC56ED" w:rsidRDefault="00000000">
      <w:pPr>
        <w:pStyle w:val="4"/>
      </w:pPr>
      <w:r>
        <w:lastRenderedPageBreak/>
        <w:t>空调房间：北向逐时温度</w:t>
      </w:r>
    </w:p>
    <w:p w14:paraId="1198AB59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E92261C" wp14:editId="47CD09BD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23566" w14:textId="77777777" w:rsidR="00AC56ED" w:rsidRDefault="00AC56ED"/>
    <w:p w14:paraId="6EF74924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2E4BB591" w14:textId="77777777">
        <w:tc>
          <w:tcPr>
            <w:tcW w:w="777" w:type="dxa"/>
            <w:shd w:val="clear" w:color="auto" w:fill="E6E6E6"/>
            <w:vAlign w:val="center"/>
          </w:tcPr>
          <w:p w14:paraId="1FBDE809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B61C8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31E8E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812D0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69E9C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FB9D6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9278E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F19C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C9AB2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76985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7D866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5AD08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D50D33F" w14:textId="77777777">
        <w:tc>
          <w:tcPr>
            <w:tcW w:w="777" w:type="dxa"/>
            <w:vAlign w:val="center"/>
          </w:tcPr>
          <w:p w14:paraId="29815537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61AEFB24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0E57DF4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4F1DC65E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44FDDFD" w14:textId="77777777" w:rsidR="00AC56ED" w:rsidRDefault="000000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47040495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030A186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4B1398A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DF9553F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6148529D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E962D46" w14:textId="77777777" w:rsidR="00AC56ED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253A0E8" w14:textId="77777777" w:rsidR="00AC56ED" w:rsidRDefault="00000000">
            <w:r>
              <w:t>26.74</w:t>
            </w:r>
          </w:p>
        </w:tc>
      </w:tr>
      <w:tr w:rsidR="00AC56ED" w14:paraId="1CD4F7F2" w14:textId="77777777">
        <w:tc>
          <w:tcPr>
            <w:tcW w:w="777" w:type="dxa"/>
            <w:shd w:val="clear" w:color="auto" w:fill="E6E6E6"/>
            <w:vAlign w:val="center"/>
          </w:tcPr>
          <w:p w14:paraId="50C51877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85B62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68362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B3D10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26F52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574D5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FFD343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8A0E8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1E6E2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336A8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49A9B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C0267" w14:textId="77777777" w:rsidR="00AC56ED" w:rsidRDefault="00000000">
            <w:r>
              <w:t>23:00</w:t>
            </w:r>
          </w:p>
        </w:tc>
      </w:tr>
      <w:tr w:rsidR="00AC56ED" w14:paraId="09A0DF3D" w14:textId="77777777">
        <w:tc>
          <w:tcPr>
            <w:tcW w:w="777" w:type="dxa"/>
            <w:vAlign w:val="center"/>
          </w:tcPr>
          <w:p w14:paraId="3138C02E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9316034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6448D46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EEC7CDD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417EFA3C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F52A25E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602BD06E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BE7F577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CC0801D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FFFC6FA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2815AFB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78C3A2E" w14:textId="77777777" w:rsidR="00AC56ED" w:rsidRDefault="00000000">
            <w:r>
              <w:t>26.75</w:t>
            </w:r>
          </w:p>
        </w:tc>
      </w:tr>
    </w:tbl>
    <w:p w14:paraId="7BA0E98B" w14:textId="77777777" w:rsidR="00AC56ED" w:rsidRDefault="00000000">
      <w:pPr>
        <w:pStyle w:val="3"/>
      </w:pPr>
      <w:bookmarkStart w:id="55" w:name="_Toc155559033"/>
      <w:r>
        <w:t>筒仓（内保温）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62A67DC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72C7726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FE3DE2C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CF1101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CC3718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6A647E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9E0846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B01862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A42EDD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2B7A2BD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834C6B7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0BB81886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918F71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38B5D2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A415FA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EBE5C0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D9A6A0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DA4AF4" w14:textId="77777777" w:rsidR="00AC56ED" w:rsidRDefault="00000000">
            <w:r>
              <w:t>D=R*S</w:t>
            </w:r>
          </w:p>
        </w:tc>
      </w:tr>
      <w:tr w:rsidR="00AC56ED" w14:paraId="7C6F7574" w14:textId="77777777">
        <w:tc>
          <w:tcPr>
            <w:tcW w:w="2838" w:type="dxa"/>
            <w:vAlign w:val="center"/>
          </w:tcPr>
          <w:p w14:paraId="08EF94BF" w14:textId="77777777" w:rsidR="00AC56ED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A2A101E" w14:textId="77777777" w:rsidR="00AC56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AB93998" w14:textId="77777777" w:rsidR="00AC56E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5EE36F3B" w14:textId="77777777" w:rsidR="00AC56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62F23AB" w14:textId="77777777" w:rsidR="00AC56ED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69782CE9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25FE606" w14:textId="77777777" w:rsidR="00AC56E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40845EC" w14:textId="77777777" w:rsidR="00AC56ED" w:rsidRDefault="00000000">
            <w:r>
              <w:t>1.961</w:t>
            </w:r>
          </w:p>
        </w:tc>
      </w:tr>
      <w:tr w:rsidR="00AC56ED" w14:paraId="34D2CD1D" w14:textId="77777777">
        <w:tc>
          <w:tcPr>
            <w:tcW w:w="2838" w:type="dxa"/>
            <w:vAlign w:val="center"/>
          </w:tcPr>
          <w:p w14:paraId="5AF9D3C2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3D3D939E" w14:textId="77777777" w:rsidR="00AC56ED" w:rsidRDefault="00000000">
            <w:r>
              <w:t>60</w:t>
            </w:r>
          </w:p>
        </w:tc>
        <w:tc>
          <w:tcPr>
            <w:tcW w:w="707" w:type="dxa"/>
            <w:vAlign w:val="center"/>
          </w:tcPr>
          <w:p w14:paraId="7E54DB94" w14:textId="77777777" w:rsidR="00AC56ED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878AC09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686CA511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2B05682D" w14:textId="77777777" w:rsidR="00AC56E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97A4883" w14:textId="77777777" w:rsidR="00AC56ED" w:rsidRDefault="00000000">
            <w:r>
              <w:t>1.111</w:t>
            </w:r>
          </w:p>
        </w:tc>
        <w:tc>
          <w:tcPr>
            <w:tcW w:w="990" w:type="dxa"/>
            <w:vAlign w:val="center"/>
          </w:tcPr>
          <w:p w14:paraId="333C8BFA" w14:textId="77777777" w:rsidR="00AC56ED" w:rsidRDefault="00000000">
            <w:r>
              <w:t>0.912</w:t>
            </w:r>
          </w:p>
        </w:tc>
      </w:tr>
      <w:tr w:rsidR="00AC56ED" w14:paraId="2D2BEA08" w14:textId="77777777">
        <w:tc>
          <w:tcPr>
            <w:tcW w:w="2838" w:type="dxa"/>
            <w:vAlign w:val="center"/>
          </w:tcPr>
          <w:p w14:paraId="16139C77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9664D49" w14:textId="77777777" w:rsidR="00AC56ED" w:rsidRDefault="00000000">
            <w:r>
              <w:t>260</w:t>
            </w:r>
          </w:p>
        </w:tc>
        <w:tc>
          <w:tcPr>
            <w:tcW w:w="707" w:type="dxa"/>
            <w:vAlign w:val="center"/>
          </w:tcPr>
          <w:p w14:paraId="34AFAB02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2403C20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54F6DA6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32E1A7F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ABB65E3" w14:textId="77777777" w:rsidR="00AC56ED" w:rsidRDefault="00000000">
            <w:r>
              <w:t>1.226</w:t>
            </w:r>
          </w:p>
        </w:tc>
        <w:tc>
          <w:tcPr>
            <w:tcW w:w="990" w:type="dxa"/>
            <w:vAlign w:val="center"/>
          </w:tcPr>
          <w:p w14:paraId="72407095" w14:textId="77777777" w:rsidR="00AC56ED" w:rsidRDefault="00000000">
            <w:r>
              <w:t>2.873</w:t>
            </w:r>
          </w:p>
        </w:tc>
      </w:tr>
      <w:tr w:rsidR="00AC56ED" w14:paraId="23D8C217" w14:textId="77777777">
        <w:tc>
          <w:tcPr>
            <w:tcW w:w="2838" w:type="dxa"/>
            <w:shd w:val="clear" w:color="auto" w:fill="E6E6E6"/>
            <w:vAlign w:val="center"/>
          </w:tcPr>
          <w:p w14:paraId="08BE0FF3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E7684FC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01A0783A" w14:textId="77777777">
        <w:tc>
          <w:tcPr>
            <w:tcW w:w="2838" w:type="dxa"/>
            <w:shd w:val="clear" w:color="auto" w:fill="E6E6E6"/>
            <w:vAlign w:val="center"/>
          </w:tcPr>
          <w:p w14:paraId="4D9AC0A6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DD8768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599EDDB6" w14:textId="77777777">
        <w:tc>
          <w:tcPr>
            <w:tcW w:w="2838" w:type="dxa"/>
            <w:shd w:val="clear" w:color="auto" w:fill="E6E6E6"/>
            <w:vAlign w:val="center"/>
          </w:tcPr>
          <w:p w14:paraId="0430FB93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62FFA36" w14:textId="77777777" w:rsidR="00AC56ED" w:rsidRDefault="00000000">
            <w:pPr>
              <w:jc w:val="center"/>
            </w:pPr>
            <w:r>
              <w:t>0.72</w:t>
            </w:r>
          </w:p>
        </w:tc>
      </w:tr>
      <w:tr w:rsidR="00AC56ED" w14:paraId="32A68009" w14:textId="77777777">
        <w:tc>
          <w:tcPr>
            <w:tcW w:w="2838" w:type="dxa"/>
            <w:shd w:val="clear" w:color="auto" w:fill="E6E6E6"/>
            <w:vAlign w:val="center"/>
          </w:tcPr>
          <w:p w14:paraId="3EAC85E1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B98DEC1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388A9EBB" w14:textId="77777777" w:rsidR="00AC56ED" w:rsidRDefault="00000000">
      <w:pPr>
        <w:pStyle w:val="4"/>
      </w:pPr>
      <w:r>
        <w:lastRenderedPageBreak/>
        <w:t>空调房间：东向逐时温度</w:t>
      </w:r>
    </w:p>
    <w:p w14:paraId="38F82E05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1FFB8462" wp14:editId="0F126C96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A579A" w14:textId="77777777" w:rsidR="00AC56ED" w:rsidRDefault="00AC56ED"/>
    <w:p w14:paraId="3BCF63FF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47115203" w14:textId="77777777">
        <w:tc>
          <w:tcPr>
            <w:tcW w:w="777" w:type="dxa"/>
            <w:shd w:val="clear" w:color="auto" w:fill="E6E6E6"/>
            <w:vAlign w:val="center"/>
          </w:tcPr>
          <w:p w14:paraId="1E3BF831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D3F5F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51BF7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EC7B2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FBFF8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471CC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E7DBE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ACBAC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463AB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07D52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4A9B3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F1BFB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7CE6CC2A" w14:textId="77777777">
        <w:tc>
          <w:tcPr>
            <w:tcW w:w="777" w:type="dxa"/>
            <w:vAlign w:val="center"/>
          </w:tcPr>
          <w:p w14:paraId="7E841128" w14:textId="77777777" w:rsidR="00AC56E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B932418" w14:textId="77777777" w:rsidR="00AC56ED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46DC6A3C" w14:textId="77777777" w:rsidR="00AC56ED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10E45E82" w14:textId="77777777" w:rsidR="00AC56ED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240A6B7C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ECA27BF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C63B0F6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788C0C2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457A1D3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0E80335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FCFBCC8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F8A04CB" w14:textId="77777777" w:rsidR="00AC56ED" w:rsidRDefault="00000000">
            <w:r>
              <w:t>27.02</w:t>
            </w:r>
          </w:p>
        </w:tc>
      </w:tr>
      <w:tr w:rsidR="00AC56ED" w14:paraId="06FD2B36" w14:textId="77777777">
        <w:tc>
          <w:tcPr>
            <w:tcW w:w="777" w:type="dxa"/>
            <w:shd w:val="clear" w:color="auto" w:fill="E6E6E6"/>
            <w:vAlign w:val="center"/>
          </w:tcPr>
          <w:p w14:paraId="3D336117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096AE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17D8F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AA39A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31DD1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BB0B7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75BDB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BD8AA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3F88E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330B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16B45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D2125" w14:textId="77777777" w:rsidR="00AC56ED" w:rsidRDefault="00000000">
            <w:r>
              <w:t>23:00</w:t>
            </w:r>
          </w:p>
        </w:tc>
      </w:tr>
      <w:tr w:rsidR="00AC56ED" w14:paraId="3C81EAB8" w14:textId="77777777">
        <w:tc>
          <w:tcPr>
            <w:tcW w:w="777" w:type="dxa"/>
            <w:vAlign w:val="center"/>
          </w:tcPr>
          <w:p w14:paraId="396F74E2" w14:textId="77777777" w:rsidR="00AC56ED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03E3E546" w14:textId="77777777" w:rsidR="00AC56ED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58DF5E15" w14:textId="77777777" w:rsidR="00AC56ED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0C29398D" w14:textId="77777777" w:rsidR="00AC56ED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24919B9C" w14:textId="77777777" w:rsidR="00AC56ED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010B6ACB" w14:textId="77777777" w:rsidR="00AC56ED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2E0CAD49" w14:textId="77777777" w:rsidR="00AC56ED" w:rsidRDefault="00000000">
            <w:r>
              <w:rPr>
                <w:color w:val="3333CC"/>
              </w:rPr>
              <w:t>27.39</w:t>
            </w:r>
          </w:p>
        </w:tc>
        <w:tc>
          <w:tcPr>
            <w:tcW w:w="777" w:type="dxa"/>
            <w:vAlign w:val="center"/>
          </w:tcPr>
          <w:p w14:paraId="3760A48F" w14:textId="77777777" w:rsidR="00AC56ED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1195DB87" w14:textId="77777777" w:rsidR="00AC56ED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3D139678" w14:textId="77777777" w:rsidR="00AC56ED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33805DEC" w14:textId="77777777" w:rsidR="00AC56ED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5EA008E4" w14:textId="77777777" w:rsidR="00AC56ED" w:rsidRDefault="00000000">
            <w:r>
              <w:t>27.25</w:t>
            </w:r>
          </w:p>
        </w:tc>
      </w:tr>
    </w:tbl>
    <w:p w14:paraId="5F167127" w14:textId="77777777" w:rsidR="00AC56ED" w:rsidRDefault="00000000">
      <w:pPr>
        <w:pStyle w:val="4"/>
      </w:pPr>
      <w:r>
        <w:t>空调房间：西向逐时温度</w:t>
      </w:r>
    </w:p>
    <w:p w14:paraId="7AFFDCFA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50DC66D2" wp14:editId="32616633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D4DAB" w14:textId="77777777" w:rsidR="00AC56ED" w:rsidRDefault="00AC56ED"/>
    <w:p w14:paraId="132973DD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74078BE" w14:textId="77777777">
        <w:tc>
          <w:tcPr>
            <w:tcW w:w="777" w:type="dxa"/>
            <w:shd w:val="clear" w:color="auto" w:fill="E6E6E6"/>
            <w:vAlign w:val="center"/>
          </w:tcPr>
          <w:p w14:paraId="384E977D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664B6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26CD7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63BF7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72DA1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E241F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CA0AA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C66B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D1C80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B1FD0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022B7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08A24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2DAB376" w14:textId="77777777">
        <w:tc>
          <w:tcPr>
            <w:tcW w:w="777" w:type="dxa"/>
            <w:vAlign w:val="center"/>
          </w:tcPr>
          <w:p w14:paraId="5F64FFEA" w14:textId="77777777" w:rsidR="00AC56ED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40BAAD9E" w14:textId="77777777" w:rsidR="00AC56ED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4A358AB" w14:textId="77777777" w:rsidR="00AC56ED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198D82E6" w14:textId="77777777" w:rsidR="00AC56ED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64E35ECF" w14:textId="77777777" w:rsidR="00AC56ED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01B92051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3619733B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96673EF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A7A459B" w14:textId="77777777" w:rsidR="00AC56ED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FCD2478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BFD15A3" w14:textId="77777777" w:rsidR="00AC56ED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7340CC5" w14:textId="77777777" w:rsidR="00AC56ED" w:rsidRDefault="00000000">
            <w:r>
              <w:t>26.88</w:t>
            </w:r>
          </w:p>
        </w:tc>
      </w:tr>
      <w:tr w:rsidR="00AC56ED" w14:paraId="71E13F5D" w14:textId="77777777">
        <w:tc>
          <w:tcPr>
            <w:tcW w:w="777" w:type="dxa"/>
            <w:shd w:val="clear" w:color="auto" w:fill="E6E6E6"/>
            <w:vAlign w:val="center"/>
          </w:tcPr>
          <w:p w14:paraId="7B23A429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DA11F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AEF37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7D95C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A8A18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0954E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CC254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7E71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7FC6C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B8A22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F1E76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03BC1" w14:textId="77777777" w:rsidR="00AC56ED" w:rsidRDefault="00000000">
            <w:r>
              <w:t>23:00</w:t>
            </w:r>
          </w:p>
        </w:tc>
      </w:tr>
      <w:tr w:rsidR="00AC56ED" w14:paraId="225DC20F" w14:textId="77777777">
        <w:tc>
          <w:tcPr>
            <w:tcW w:w="777" w:type="dxa"/>
            <w:vAlign w:val="center"/>
          </w:tcPr>
          <w:p w14:paraId="6948D455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A06C355" w14:textId="77777777" w:rsidR="00AC56ED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6080506B" w14:textId="77777777" w:rsidR="00AC56ED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359A1015" w14:textId="77777777" w:rsidR="00AC56ED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7267CF17" w14:textId="77777777" w:rsidR="00AC56ED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1380A0EA" w14:textId="77777777" w:rsidR="00AC56ED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48A9F8B7" w14:textId="77777777" w:rsidR="00AC56ED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3BB757CD" w14:textId="77777777" w:rsidR="00AC56ED" w:rsidRDefault="00000000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14:paraId="03B02CB7" w14:textId="77777777" w:rsidR="00AC56ED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18B028C6" w14:textId="77777777" w:rsidR="00AC56ED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3918E190" w14:textId="77777777" w:rsidR="00AC56ED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0A921C8B" w14:textId="77777777" w:rsidR="00AC56ED" w:rsidRDefault="00000000">
            <w:r>
              <w:t>27.33</w:t>
            </w:r>
          </w:p>
        </w:tc>
      </w:tr>
    </w:tbl>
    <w:p w14:paraId="01EA90D2" w14:textId="77777777" w:rsidR="00AC56ED" w:rsidRDefault="00000000">
      <w:pPr>
        <w:pStyle w:val="4"/>
      </w:pPr>
      <w:r>
        <w:t>空调房间：南向逐时温度</w:t>
      </w:r>
    </w:p>
    <w:p w14:paraId="1EC273D3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5D9A792F" wp14:editId="0A27E4EE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22D96" w14:textId="77777777" w:rsidR="00AC56ED" w:rsidRDefault="00AC56ED"/>
    <w:p w14:paraId="13FBAC5C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4FA410F9" w14:textId="77777777">
        <w:tc>
          <w:tcPr>
            <w:tcW w:w="777" w:type="dxa"/>
            <w:shd w:val="clear" w:color="auto" w:fill="E6E6E6"/>
            <w:vAlign w:val="center"/>
          </w:tcPr>
          <w:p w14:paraId="3910093C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F0509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0F3A1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F144C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3A72E9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7438A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6D861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7D383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A0CFF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18C9F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C7E84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E3DC2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F3F047D" w14:textId="77777777">
        <w:tc>
          <w:tcPr>
            <w:tcW w:w="777" w:type="dxa"/>
            <w:vAlign w:val="center"/>
          </w:tcPr>
          <w:p w14:paraId="642BF49A" w14:textId="77777777" w:rsidR="00AC56ED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0553911D" w14:textId="77777777" w:rsidR="00AC56ED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71F2BEDA" w14:textId="77777777" w:rsidR="00AC56ED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0890AFAE" w14:textId="77777777" w:rsidR="00AC56ED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31B04AB4" w14:textId="77777777" w:rsidR="00AC56ED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32EA079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ECF2DEE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D21D37C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5BB1597" w14:textId="77777777" w:rsidR="00AC56E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537F7A7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F24AB8A" w14:textId="77777777" w:rsidR="00AC56E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CD5C04C" w14:textId="77777777" w:rsidR="00AC56ED" w:rsidRDefault="00000000">
            <w:r>
              <w:t>26.87</w:t>
            </w:r>
          </w:p>
        </w:tc>
      </w:tr>
      <w:tr w:rsidR="00AC56ED" w14:paraId="4D922BD6" w14:textId="77777777">
        <w:tc>
          <w:tcPr>
            <w:tcW w:w="777" w:type="dxa"/>
            <w:shd w:val="clear" w:color="auto" w:fill="E6E6E6"/>
            <w:vAlign w:val="center"/>
          </w:tcPr>
          <w:p w14:paraId="5F9C2A4A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F54E5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879E8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99345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39DAD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4C6FF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2F39D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892C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27285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01695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F29CB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33E85" w14:textId="77777777" w:rsidR="00AC56ED" w:rsidRDefault="00000000">
            <w:r>
              <w:t>23:00</w:t>
            </w:r>
          </w:p>
        </w:tc>
      </w:tr>
      <w:tr w:rsidR="00AC56ED" w14:paraId="7C012BE2" w14:textId="77777777">
        <w:tc>
          <w:tcPr>
            <w:tcW w:w="777" w:type="dxa"/>
            <w:vAlign w:val="center"/>
          </w:tcPr>
          <w:p w14:paraId="7BA8A16E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F46005C" w14:textId="77777777" w:rsidR="00AC56ED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0B888598" w14:textId="77777777" w:rsidR="00AC56ED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0F79C63A" w14:textId="77777777" w:rsidR="00AC56ED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4DB666C7" w14:textId="77777777" w:rsidR="00AC56ED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6991B39C" w14:textId="77777777" w:rsidR="00AC56ED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15A46747" w14:textId="77777777" w:rsidR="00AC56ED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5F1ACF14" w14:textId="77777777" w:rsidR="00AC56ED" w:rsidRDefault="00000000">
            <w:r>
              <w:rPr>
                <w:color w:val="3333CC"/>
              </w:rPr>
              <w:t>27.36</w:t>
            </w:r>
          </w:p>
        </w:tc>
        <w:tc>
          <w:tcPr>
            <w:tcW w:w="777" w:type="dxa"/>
            <w:vAlign w:val="center"/>
          </w:tcPr>
          <w:p w14:paraId="22872CA0" w14:textId="77777777" w:rsidR="00AC56ED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36C7C15B" w14:textId="77777777" w:rsidR="00AC56ED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2851819F" w14:textId="77777777" w:rsidR="00AC56ED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59E68820" w14:textId="77777777" w:rsidR="00AC56ED" w:rsidRDefault="00000000">
            <w:r>
              <w:t>27.23</w:t>
            </w:r>
          </w:p>
        </w:tc>
      </w:tr>
    </w:tbl>
    <w:p w14:paraId="53FD6B65" w14:textId="77777777" w:rsidR="00AC56ED" w:rsidRDefault="00000000">
      <w:pPr>
        <w:pStyle w:val="4"/>
      </w:pPr>
      <w:r>
        <w:lastRenderedPageBreak/>
        <w:t>空调房间：北向逐时温度</w:t>
      </w:r>
    </w:p>
    <w:p w14:paraId="3C0DE9EB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78644AB" wp14:editId="35053587">
            <wp:extent cx="5667375" cy="30765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3A93E" w14:textId="77777777" w:rsidR="00AC56ED" w:rsidRDefault="00AC56ED"/>
    <w:p w14:paraId="5F10BDA9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25304284" w14:textId="77777777">
        <w:tc>
          <w:tcPr>
            <w:tcW w:w="777" w:type="dxa"/>
            <w:shd w:val="clear" w:color="auto" w:fill="E6E6E6"/>
            <w:vAlign w:val="center"/>
          </w:tcPr>
          <w:p w14:paraId="2048EC44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CA773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0A9D7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06664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34B02A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7310C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16183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6DBB8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808DE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9237D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32909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A01B5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1067936F" w14:textId="77777777">
        <w:tc>
          <w:tcPr>
            <w:tcW w:w="777" w:type="dxa"/>
            <w:vAlign w:val="center"/>
          </w:tcPr>
          <w:p w14:paraId="4774798D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A67E785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F29B63A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E40B1E6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2F5B4CB" w14:textId="77777777" w:rsidR="00AC56ED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5725D3B2" w14:textId="77777777" w:rsidR="00AC56ED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137288E" w14:textId="77777777" w:rsidR="00AC56E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C1BC813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0D7375F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B7439BE" w14:textId="77777777" w:rsidR="00AC56ED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4D7D5D0" w14:textId="77777777" w:rsidR="00AC56ED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67325158" w14:textId="77777777" w:rsidR="00AC56ED" w:rsidRDefault="00000000">
            <w:r>
              <w:t>26.75</w:t>
            </w:r>
          </w:p>
        </w:tc>
      </w:tr>
      <w:tr w:rsidR="00AC56ED" w14:paraId="69E6C5C8" w14:textId="77777777">
        <w:tc>
          <w:tcPr>
            <w:tcW w:w="777" w:type="dxa"/>
            <w:shd w:val="clear" w:color="auto" w:fill="E6E6E6"/>
            <w:vAlign w:val="center"/>
          </w:tcPr>
          <w:p w14:paraId="708FC377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AAAA2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0F32E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DD586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536CB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3DDAB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9BAD62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74E4A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31D82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00003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D2943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4D5B1" w14:textId="77777777" w:rsidR="00AC56ED" w:rsidRDefault="00000000">
            <w:r>
              <w:t>23:00</w:t>
            </w:r>
          </w:p>
        </w:tc>
      </w:tr>
      <w:tr w:rsidR="00AC56ED" w14:paraId="7EA73544" w14:textId="77777777">
        <w:tc>
          <w:tcPr>
            <w:tcW w:w="777" w:type="dxa"/>
            <w:vAlign w:val="center"/>
          </w:tcPr>
          <w:p w14:paraId="553E8BBB" w14:textId="77777777" w:rsidR="00AC56E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B836B5C" w14:textId="77777777" w:rsidR="00AC56ED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BBA8DE0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EE1A1F8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10F6788" w14:textId="77777777" w:rsidR="00AC56ED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703AE56" w14:textId="77777777" w:rsidR="00AC56ED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43440297" w14:textId="77777777" w:rsidR="00AC56ED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23244388" w14:textId="77777777" w:rsidR="00AC56ED" w:rsidRDefault="00000000">
            <w:r>
              <w:rPr>
                <w:color w:val="3333CC"/>
              </w:rPr>
              <w:t>27.11</w:t>
            </w:r>
          </w:p>
        </w:tc>
        <w:tc>
          <w:tcPr>
            <w:tcW w:w="777" w:type="dxa"/>
            <w:vAlign w:val="center"/>
          </w:tcPr>
          <w:p w14:paraId="413F88BB" w14:textId="77777777" w:rsidR="00AC56ED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3D6D3CFC" w14:textId="77777777" w:rsidR="00AC56ED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22C95B3A" w14:textId="77777777" w:rsidR="00AC56ED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21BD8515" w14:textId="77777777" w:rsidR="00AC56ED" w:rsidRDefault="00000000">
            <w:r>
              <w:t>27.04</w:t>
            </w:r>
          </w:p>
        </w:tc>
      </w:tr>
    </w:tbl>
    <w:p w14:paraId="6FB36C35" w14:textId="77777777" w:rsidR="00AC56ED" w:rsidRDefault="00000000">
      <w:pPr>
        <w:pStyle w:val="3"/>
      </w:pPr>
      <w:bookmarkStart w:id="56" w:name="_Toc155559034"/>
      <w:r>
        <w:t>活动墙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75B6230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14B2CDB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C04B449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852F7B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7B6F27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64138A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4E9663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EC142D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CEF5BD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4FC87D8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769EB47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6573DDD4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9120275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2F50052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1A1E01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FE12DD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265D8E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E01669" w14:textId="77777777" w:rsidR="00AC56ED" w:rsidRDefault="00000000">
            <w:r>
              <w:t>D=R*S</w:t>
            </w:r>
          </w:p>
        </w:tc>
      </w:tr>
      <w:tr w:rsidR="00AC56ED" w14:paraId="2A2C981A" w14:textId="77777777">
        <w:tc>
          <w:tcPr>
            <w:tcW w:w="2838" w:type="dxa"/>
            <w:vAlign w:val="center"/>
          </w:tcPr>
          <w:p w14:paraId="5983A304" w14:textId="77777777" w:rsidR="00AC56ED" w:rsidRDefault="00000000">
            <w:r>
              <w:t>玻璃幕墙</w:t>
            </w:r>
          </w:p>
        </w:tc>
        <w:tc>
          <w:tcPr>
            <w:tcW w:w="834" w:type="dxa"/>
            <w:vAlign w:val="center"/>
          </w:tcPr>
          <w:p w14:paraId="2A11B289" w14:textId="77777777" w:rsidR="00AC56ED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03FB02B2" w14:textId="77777777" w:rsidR="00AC56ED" w:rsidRDefault="00000000">
            <w:r>
              <w:t>8.8</w:t>
            </w:r>
          </w:p>
        </w:tc>
        <w:tc>
          <w:tcPr>
            <w:tcW w:w="990" w:type="dxa"/>
            <w:vAlign w:val="center"/>
          </w:tcPr>
          <w:p w14:paraId="4FA320BC" w14:textId="77777777" w:rsidR="00AC56ED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402B9D5F" w14:textId="77777777" w:rsidR="00AC56ED" w:rsidRDefault="00000000">
            <w:r>
              <w:t>10.773</w:t>
            </w:r>
          </w:p>
        </w:tc>
        <w:tc>
          <w:tcPr>
            <w:tcW w:w="707" w:type="dxa"/>
            <w:vAlign w:val="center"/>
          </w:tcPr>
          <w:p w14:paraId="64410D84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EB07026" w14:textId="77777777" w:rsidR="00AC56ED" w:rsidRDefault="00000000">
            <w:r>
              <w:t>0.395</w:t>
            </w:r>
          </w:p>
        </w:tc>
        <w:tc>
          <w:tcPr>
            <w:tcW w:w="990" w:type="dxa"/>
            <w:vAlign w:val="center"/>
          </w:tcPr>
          <w:p w14:paraId="41CB2A8F" w14:textId="77777777" w:rsidR="00AC56ED" w:rsidRDefault="00000000">
            <w:r>
              <w:t>4.252</w:t>
            </w:r>
          </w:p>
        </w:tc>
      </w:tr>
      <w:tr w:rsidR="00AC56ED" w14:paraId="46671A0D" w14:textId="77777777">
        <w:tc>
          <w:tcPr>
            <w:tcW w:w="2838" w:type="dxa"/>
            <w:vAlign w:val="center"/>
          </w:tcPr>
          <w:p w14:paraId="0BD3E35B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5AC5DF97" w14:textId="77777777" w:rsidR="00AC56ED" w:rsidRDefault="00000000">
            <w:r>
              <w:t>55</w:t>
            </w:r>
          </w:p>
        </w:tc>
        <w:tc>
          <w:tcPr>
            <w:tcW w:w="707" w:type="dxa"/>
            <w:vAlign w:val="center"/>
          </w:tcPr>
          <w:p w14:paraId="741F9345" w14:textId="77777777" w:rsidR="00AC56ED" w:rsidRDefault="00000000">
            <w:r>
              <w:t>6.9</w:t>
            </w:r>
          </w:p>
        </w:tc>
        <w:tc>
          <w:tcPr>
            <w:tcW w:w="990" w:type="dxa"/>
            <w:vAlign w:val="center"/>
          </w:tcPr>
          <w:p w14:paraId="7A61C216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35FC84C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5C93BA4A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A5E88F1" w14:textId="77777777" w:rsidR="00AC56ED" w:rsidRDefault="00000000">
            <w:r>
              <w:t>1.222</w:t>
            </w:r>
          </w:p>
        </w:tc>
        <w:tc>
          <w:tcPr>
            <w:tcW w:w="990" w:type="dxa"/>
            <w:vAlign w:val="center"/>
          </w:tcPr>
          <w:p w14:paraId="07B85A26" w14:textId="77777777" w:rsidR="00AC56ED" w:rsidRDefault="00000000">
            <w:r>
              <w:t>0.836</w:t>
            </w:r>
          </w:p>
        </w:tc>
      </w:tr>
      <w:tr w:rsidR="00AC56ED" w14:paraId="2FB3C3A4" w14:textId="77777777">
        <w:tc>
          <w:tcPr>
            <w:tcW w:w="2838" w:type="dxa"/>
            <w:vAlign w:val="center"/>
          </w:tcPr>
          <w:p w14:paraId="7C5F520A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FDB4A5B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AC087A9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72128F2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E2CC1DA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06159E4B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664B69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67BC69" w14:textId="77777777" w:rsidR="00AC56ED" w:rsidRDefault="00000000">
            <w:r>
              <w:t>0.243</w:t>
            </w:r>
          </w:p>
        </w:tc>
      </w:tr>
      <w:tr w:rsidR="00AC56ED" w14:paraId="5B3DB00D" w14:textId="77777777">
        <w:tc>
          <w:tcPr>
            <w:tcW w:w="2838" w:type="dxa"/>
            <w:vAlign w:val="center"/>
          </w:tcPr>
          <w:p w14:paraId="1E652699" w14:textId="77777777" w:rsidR="00AC56ED" w:rsidRDefault="00000000">
            <w:r>
              <w:t>重砂浆砌筑粘土砖砌体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9868204" w14:textId="77777777" w:rsidR="00AC56ED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2836A367" w14:textId="77777777" w:rsidR="00AC56ED" w:rsidRDefault="00000000">
            <w:r>
              <w:t>9.6</w:t>
            </w:r>
          </w:p>
        </w:tc>
        <w:tc>
          <w:tcPr>
            <w:tcW w:w="990" w:type="dxa"/>
            <w:vAlign w:val="center"/>
          </w:tcPr>
          <w:p w14:paraId="532778FD" w14:textId="77777777" w:rsidR="00AC56E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C596232" w14:textId="77777777" w:rsidR="00AC56ED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7C18DB4C" w14:textId="77777777" w:rsidR="00AC56E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0A1E938" w14:textId="77777777" w:rsidR="00AC56ED" w:rsidRDefault="00000000">
            <w:r>
              <w:t>0.247</w:t>
            </w:r>
          </w:p>
        </w:tc>
        <w:tc>
          <w:tcPr>
            <w:tcW w:w="990" w:type="dxa"/>
            <w:vAlign w:val="center"/>
          </w:tcPr>
          <w:p w14:paraId="3E7CF7DD" w14:textId="77777777" w:rsidR="00AC56ED" w:rsidRDefault="00000000">
            <w:r>
              <w:t>3.126</w:t>
            </w:r>
          </w:p>
        </w:tc>
      </w:tr>
      <w:tr w:rsidR="00AC56ED" w14:paraId="33948E54" w14:textId="77777777">
        <w:tc>
          <w:tcPr>
            <w:tcW w:w="2838" w:type="dxa"/>
            <w:vAlign w:val="center"/>
          </w:tcPr>
          <w:p w14:paraId="6897C999" w14:textId="77777777" w:rsidR="00AC56ED" w:rsidRDefault="00000000">
            <w:r>
              <w:t>混合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21DDB7C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E79E2E9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502EDB1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6C65929D" w14:textId="77777777" w:rsidR="00AC56E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0FB67FC8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750E11D" w14:textId="77777777" w:rsidR="00AC56E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24D8FDFD" w14:textId="77777777" w:rsidR="00AC56ED" w:rsidRDefault="00000000">
            <w:r>
              <w:t>0.244</w:t>
            </w:r>
          </w:p>
        </w:tc>
      </w:tr>
      <w:tr w:rsidR="00AC56ED" w14:paraId="406361D8" w14:textId="77777777">
        <w:tc>
          <w:tcPr>
            <w:tcW w:w="2838" w:type="dxa"/>
            <w:vAlign w:val="center"/>
          </w:tcPr>
          <w:p w14:paraId="652507ED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8AE0003" w14:textId="77777777" w:rsidR="00AC56ED" w:rsidRDefault="00000000">
            <w:r>
              <w:t>635</w:t>
            </w:r>
          </w:p>
        </w:tc>
        <w:tc>
          <w:tcPr>
            <w:tcW w:w="707" w:type="dxa"/>
            <w:vAlign w:val="center"/>
          </w:tcPr>
          <w:p w14:paraId="26436907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32107A4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52EC6BE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E8B284B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B957162" w14:textId="77777777" w:rsidR="00AC56ED" w:rsidRDefault="00000000">
            <w:r>
              <w:t>1.908</w:t>
            </w:r>
          </w:p>
        </w:tc>
        <w:tc>
          <w:tcPr>
            <w:tcW w:w="990" w:type="dxa"/>
            <w:vAlign w:val="center"/>
          </w:tcPr>
          <w:p w14:paraId="7F2B6F8D" w14:textId="77777777" w:rsidR="00AC56ED" w:rsidRDefault="00000000">
            <w:r>
              <w:t>8.702</w:t>
            </w:r>
          </w:p>
        </w:tc>
      </w:tr>
      <w:tr w:rsidR="00AC56ED" w14:paraId="19436156" w14:textId="77777777">
        <w:tc>
          <w:tcPr>
            <w:tcW w:w="2838" w:type="dxa"/>
            <w:shd w:val="clear" w:color="auto" w:fill="E6E6E6"/>
            <w:vAlign w:val="center"/>
          </w:tcPr>
          <w:p w14:paraId="3FAD6B6B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AFEBA70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17557D62" w14:textId="77777777">
        <w:tc>
          <w:tcPr>
            <w:tcW w:w="2838" w:type="dxa"/>
            <w:shd w:val="clear" w:color="auto" w:fill="E6E6E6"/>
            <w:vAlign w:val="center"/>
          </w:tcPr>
          <w:p w14:paraId="48F9E374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597B05C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6712F8B3" w14:textId="77777777">
        <w:tc>
          <w:tcPr>
            <w:tcW w:w="2838" w:type="dxa"/>
            <w:shd w:val="clear" w:color="auto" w:fill="E6E6E6"/>
            <w:vAlign w:val="center"/>
          </w:tcPr>
          <w:p w14:paraId="45B7E8C6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B69DB68" w14:textId="77777777" w:rsidR="00AC56ED" w:rsidRDefault="00000000">
            <w:pPr>
              <w:jc w:val="center"/>
            </w:pPr>
            <w:r>
              <w:t>0.48</w:t>
            </w:r>
          </w:p>
        </w:tc>
      </w:tr>
      <w:tr w:rsidR="00AC56ED" w14:paraId="7CF8ACAF" w14:textId="77777777">
        <w:tc>
          <w:tcPr>
            <w:tcW w:w="2838" w:type="dxa"/>
            <w:shd w:val="clear" w:color="auto" w:fill="E6E6E6"/>
            <w:vAlign w:val="center"/>
          </w:tcPr>
          <w:p w14:paraId="5DDBD5A6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5A02D5A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6B05B15A" w14:textId="77777777" w:rsidR="00AC56ED" w:rsidRDefault="00000000">
      <w:pPr>
        <w:pStyle w:val="4"/>
      </w:pPr>
      <w:r>
        <w:lastRenderedPageBreak/>
        <w:t>空调房间：东向逐时温度</w:t>
      </w:r>
    </w:p>
    <w:p w14:paraId="5471CC98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23E35AFB" wp14:editId="642607FA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2C9A6" w14:textId="77777777" w:rsidR="00AC56ED" w:rsidRDefault="00AC56ED"/>
    <w:p w14:paraId="47BEA465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EE081E4" w14:textId="77777777">
        <w:tc>
          <w:tcPr>
            <w:tcW w:w="777" w:type="dxa"/>
            <w:shd w:val="clear" w:color="auto" w:fill="E6E6E6"/>
            <w:vAlign w:val="center"/>
          </w:tcPr>
          <w:p w14:paraId="77B58E48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046F6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F06EF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9E82D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CC8CF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08B75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2F4AD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15D4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42AC2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936B5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49C9D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90B3A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52BD438" w14:textId="77777777">
        <w:tc>
          <w:tcPr>
            <w:tcW w:w="777" w:type="dxa"/>
            <w:vAlign w:val="center"/>
          </w:tcPr>
          <w:p w14:paraId="65E3EF27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45A9783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2736F74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187A084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B25A698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E74E95D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6296DF3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E6BE2F7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BEECF7B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39A92E6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C026D01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41C851F" w14:textId="77777777" w:rsidR="00AC56ED" w:rsidRDefault="00000000">
            <w:r>
              <w:rPr>
                <w:color w:val="3333CC"/>
              </w:rPr>
              <w:t>26.77</w:t>
            </w:r>
          </w:p>
        </w:tc>
      </w:tr>
      <w:tr w:rsidR="00AC56ED" w14:paraId="15744262" w14:textId="77777777">
        <w:tc>
          <w:tcPr>
            <w:tcW w:w="777" w:type="dxa"/>
            <w:shd w:val="clear" w:color="auto" w:fill="E6E6E6"/>
            <w:vAlign w:val="center"/>
          </w:tcPr>
          <w:p w14:paraId="5D796001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4E347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6FD742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1EF38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31514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C8305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B4017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69423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DDE21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F628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643E13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E0EA3" w14:textId="77777777" w:rsidR="00AC56ED" w:rsidRDefault="00000000">
            <w:r>
              <w:t>23:00</w:t>
            </w:r>
          </w:p>
        </w:tc>
      </w:tr>
      <w:tr w:rsidR="00AC56ED" w14:paraId="3378F8B5" w14:textId="77777777">
        <w:tc>
          <w:tcPr>
            <w:tcW w:w="777" w:type="dxa"/>
            <w:vAlign w:val="center"/>
          </w:tcPr>
          <w:p w14:paraId="282361CD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06BB1CA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E9074B0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6D969C4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DBB5859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7392780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6AD12D2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8B7DA68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04292A2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5003C4D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5161B96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C2CF328" w14:textId="77777777" w:rsidR="00AC56ED" w:rsidRDefault="00000000">
            <w:r>
              <w:t>26.77</w:t>
            </w:r>
          </w:p>
        </w:tc>
      </w:tr>
    </w:tbl>
    <w:p w14:paraId="42EA13EA" w14:textId="77777777" w:rsidR="00AC56ED" w:rsidRDefault="00000000">
      <w:pPr>
        <w:pStyle w:val="4"/>
      </w:pPr>
      <w:r>
        <w:t>空调房间：西向逐时温度</w:t>
      </w:r>
    </w:p>
    <w:p w14:paraId="290AE1E2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220CF5E3" wp14:editId="6641C6CD">
            <wp:extent cx="5667375" cy="30765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867D5" w14:textId="77777777" w:rsidR="00AC56ED" w:rsidRDefault="00AC56ED"/>
    <w:p w14:paraId="090409DC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355E079" w14:textId="77777777">
        <w:tc>
          <w:tcPr>
            <w:tcW w:w="777" w:type="dxa"/>
            <w:shd w:val="clear" w:color="auto" w:fill="E6E6E6"/>
            <w:vAlign w:val="center"/>
          </w:tcPr>
          <w:p w14:paraId="7AFAE83A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BF8D4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584F5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A575C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652A4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D3ED5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068BD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F0223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B1CCA3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44D7A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D0702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A2885B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562D6C65" w14:textId="77777777">
        <w:tc>
          <w:tcPr>
            <w:tcW w:w="777" w:type="dxa"/>
            <w:vAlign w:val="center"/>
          </w:tcPr>
          <w:p w14:paraId="409184DB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9A2ABFD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60ACC800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F817F97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0608AAA9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587D0F7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66856B8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BD39328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EC135DB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53BE19C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54AE95A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5E6E6B5" w14:textId="77777777" w:rsidR="00AC56ED" w:rsidRDefault="00000000">
            <w:r>
              <w:t>26.77</w:t>
            </w:r>
          </w:p>
        </w:tc>
      </w:tr>
      <w:tr w:rsidR="00AC56ED" w14:paraId="66A9A088" w14:textId="77777777">
        <w:tc>
          <w:tcPr>
            <w:tcW w:w="777" w:type="dxa"/>
            <w:shd w:val="clear" w:color="auto" w:fill="E6E6E6"/>
            <w:vAlign w:val="center"/>
          </w:tcPr>
          <w:p w14:paraId="27A432D6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F14E8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1E7F7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CC6D8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53DB0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C4E06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A01CA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37269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8D952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5FAF4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92627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972E6" w14:textId="77777777" w:rsidR="00AC56ED" w:rsidRDefault="00000000">
            <w:r>
              <w:t>23:00</w:t>
            </w:r>
          </w:p>
        </w:tc>
      </w:tr>
      <w:tr w:rsidR="00AC56ED" w14:paraId="6CE49A84" w14:textId="77777777">
        <w:tc>
          <w:tcPr>
            <w:tcW w:w="777" w:type="dxa"/>
            <w:vAlign w:val="center"/>
          </w:tcPr>
          <w:p w14:paraId="148061BB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C31F656" w14:textId="77777777" w:rsidR="00AC56ED" w:rsidRDefault="000000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43C40BF2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30B206C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CE7C372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241E20E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489ED76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A676816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C10F1E1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11C0F12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4C7AE035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0F833B6" w14:textId="77777777" w:rsidR="00AC56ED" w:rsidRDefault="00000000">
            <w:r>
              <w:t>26.76</w:t>
            </w:r>
          </w:p>
        </w:tc>
      </w:tr>
    </w:tbl>
    <w:p w14:paraId="1908AC26" w14:textId="77777777" w:rsidR="00AC56ED" w:rsidRDefault="00000000">
      <w:pPr>
        <w:pStyle w:val="4"/>
      </w:pPr>
      <w:r>
        <w:t>空调房间：南向逐时温度</w:t>
      </w:r>
    </w:p>
    <w:p w14:paraId="7CC0DA62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04748F4D" wp14:editId="06AA34DF">
            <wp:extent cx="5667375" cy="30765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6E4BB" w14:textId="77777777" w:rsidR="00AC56ED" w:rsidRDefault="00AC56ED"/>
    <w:p w14:paraId="0B01889E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E13D974" w14:textId="77777777">
        <w:tc>
          <w:tcPr>
            <w:tcW w:w="777" w:type="dxa"/>
            <w:shd w:val="clear" w:color="auto" w:fill="E6E6E6"/>
            <w:vAlign w:val="center"/>
          </w:tcPr>
          <w:p w14:paraId="54E2CF18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FA051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5F9AC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828CE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24133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C1D9D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8F2F0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CD86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69A99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59575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373FB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55327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31E27231" w14:textId="77777777">
        <w:tc>
          <w:tcPr>
            <w:tcW w:w="777" w:type="dxa"/>
            <w:vAlign w:val="center"/>
          </w:tcPr>
          <w:p w14:paraId="3A8A32A0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2C4E4C9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689E9DB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3DD538B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CDAE54C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49B5A5E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6E6A61C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97F5179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4654581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C2848B1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0799E8B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4C4183B" w14:textId="77777777" w:rsidR="00AC56ED" w:rsidRDefault="00000000">
            <w:r>
              <w:t>26.74</w:t>
            </w:r>
          </w:p>
        </w:tc>
      </w:tr>
      <w:tr w:rsidR="00AC56ED" w14:paraId="18373A94" w14:textId="77777777">
        <w:tc>
          <w:tcPr>
            <w:tcW w:w="777" w:type="dxa"/>
            <w:shd w:val="clear" w:color="auto" w:fill="E6E6E6"/>
            <w:vAlign w:val="center"/>
          </w:tcPr>
          <w:p w14:paraId="574384B6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71BD3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34219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B87C1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3ECAD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B8277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48CC00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6DB64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B586E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C4A48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693A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38AF8" w14:textId="77777777" w:rsidR="00AC56ED" w:rsidRDefault="00000000">
            <w:r>
              <w:t>23:00</w:t>
            </w:r>
          </w:p>
        </w:tc>
      </w:tr>
      <w:tr w:rsidR="00AC56ED" w14:paraId="631396F7" w14:textId="77777777">
        <w:tc>
          <w:tcPr>
            <w:tcW w:w="777" w:type="dxa"/>
            <w:vAlign w:val="center"/>
          </w:tcPr>
          <w:p w14:paraId="19CEFFFB" w14:textId="77777777" w:rsidR="00AC56ED" w:rsidRDefault="00000000">
            <w:r>
              <w:rPr>
                <w:color w:val="3333CC"/>
              </w:rPr>
              <w:t>26.74</w:t>
            </w:r>
          </w:p>
        </w:tc>
        <w:tc>
          <w:tcPr>
            <w:tcW w:w="777" w:type="dxa"/>
            <w:vAlign w:val="center"/>
          </w:tcPr>
          <w:p w14:paraId="353F0D36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EEA9FF7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A07AE49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3B5DB0C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2A11B7F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9A8C38F" w14:textId="77777777" w:rsidR="00AC56ED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A63186C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6ACA80D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8B7B2C5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A520450" w14:textId="77777777" w:rsidR="00AC56ED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77C3540" w14:textId="77777777" w:rsidR="00AC56ED" w:rsidRDefault="00000000">
            <w:r>
              <w:t>26.73</w:t>
            </w:r>
          </w:p>
        </w:tc>
      </w:tr>
    </w:tbl>
    <w:p w14:paraId="01935CD9" w14:textId="77777777" w:rsidR="00AC56ED" w:rsidRDefault="00000000">
      <w:pPr>
        <w:pStyle w:val="4"/>
      </w:pPr>
      <w:r>
        <w:lastRenderedPageBreak/>
        <w:t>空调房间：北向逐时温度</w:t>
      </w:r>
    </w:p>
    <w:p w14:paraId="0D5D9F84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4ABB15D2" wp14:editId="0640E5B8">
            <wp:extent cx="5667375" cy="30765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D44A6" w14:textId="77777777" w:rsidR="00AC56ED" w:rsidRDefault="00AC56ED"/>
    <w:p w14:paraId="06FF7467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246E91FF" w14:textId="77777777">
        <w:tc>
          <w:tcPr>
            <w:tcW w:w="777" w:type="dxa"/>
            <w:shd w:val="clear" w:color="auto" w:fill="E6E6E6"/>
            <w:vAlign w:val="center"/>
          </w:tcPr>
          <w:p w14:paraId="1121585B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752BB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DA834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A855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957A1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3A835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8E899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00C4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3B956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A0544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8C031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2045F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0581C70D" w14:textId="77777777">
        <w:tc>
          <w:tcPr>
            <w:tcW w:w="777" w:type="dxa"/>
            <w:vAlign w:val="center"/>
          </w:tcPr>
          <w:p w14:paraId="40E3A340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7FAB041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7489DEE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7DF9816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7DA8206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4BAE796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153434D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2249CAB3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3F1F3E5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4265AE0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E793689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B2E2D05" w14:textId="77777777" w:rsidR="00AC56ED" w:rsidRDefault="00000000">
            <w:r>
              <w:t>26.62</w:t>
            </w:r>
          </w:p>
        </w:tc>
      </w:tr>
      <w:tr w:rsidR="00AC56ED" w14:paraId="2E026891" w14:textId="77777777">
        <w:tc>
          <w:tcPr>
            <w:tcW w:w="777" w:type="dxa"/>
            <w:shd w:val="clear" w:color="auto" w:fill="E6E6E6"/>
            <w:vAlign w:val="center"/>
          </w:tcPr>
          <w:p w14:paraId="5EBDF3F8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55E6A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E2DF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3611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0DEFC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760C1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7CBF0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7B1E5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073D5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8A3D2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18947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C4866" w14:textId="77777777" w:rsidR="00AC56ED" w:rsidRDefault="00000000">
            <w:r>
              <w:t>23:00</w:t>
            </w:r>
          </w:p>
        </w:tc>
      </w:tr>
      <w:tr w:rsidR="00AC56ED" w14:paraId="1D3C2659" w14:textId="77777777">
        <w:tc>
          <w:tcPr>
            <w:tcW w:w="777" w:type="dxa"/>
            <w:vAlign w:val="center"/>
          </w:tcPr>
          <w:p w14:paraId="2D7251BA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5B61840" w14:textId="77777777" w:rsidR="00AC56ED" w:rsidRDefault="00000000">
            <w:r>
              <w:rPr>
                <w:color w:val="3333CC"/>
              </w:rPr>
              <w:t>26.62</w:t>
            </w:r>
          </w:p>
        </w:tc>
        <w:tc>
          <w:tcPr>
            <w:tcW w:w="777" w:type="dxa"/>
            <w:vAlign w:val="center"/>
          </w:tcPr>
          <w:p w14:paraId="05CD1443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278F0CFB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5F1CD54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85EE8AF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C113AE6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C0D3B50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72A9108D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AECDCAB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4BDA783E" w14:textId="77777777" w:rsidR="00AC56ED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743C07C" w14:textId="77777777" w:rsidR="00AC56ED" w:rsidRDefault="00000000">
            <w:r>
              <w:t>26.62</w:t>
            </w:r>
          </w:p>
        </w:tc>
      </w:tr>
    </w:tbl>
    <w:p w14:paraId="2797DAE2" w14:textId="77777777" w:rsidR="00AC56ED" w:rsidRDefault="00000000">
      <w:pPr>
        <w:pStyle w:val="3"/>
      </w:pPr>
      <w:bookmarkStart w:id="57" w:name="_Toc155559035"/>
      <w:r>
        <w:t>筒仓（钢筋混凝土）</w:t>
      </w:r>
      <w:bookmarkEnd w:id="5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21BE5C3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7B4CC93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E18C6EB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9402F5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4245D2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7D7ACE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DD11CB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00743D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177F351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519687C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EE58D11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67619725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F05BB5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FAEC7F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4F9164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896738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9AA88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1FFF6B" w14:textId="77777777" w:rsidR="00AC56ED" w:rsidRDefault="00000000">
            <w:r>
              <w:t>D=R*S</w:t>
            </w:r>
          </w:p>
        </w:tc>
      </w:tr>
      <w:tr w:rsidR="00AC56ED" w14:paraId="4BA475BF" w14:textId="77777777">
        <w:tc>
          <w:tcPr>
            <w:tcW w:w="2838" w:type="dxa"/>
            <w:vAlign w:val="center"/>
          </w:tcPr>
          <w:p w14:paraId="16E4E52C" w14:textId="77777777" w:rsidR="00AC56ED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6387BB5" w14:textId="77777777" w:rsidR="00AC56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FEECDD6" w14:textId="77777777" w:rsidR="00AC56E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75B409E" w14:textId="77777777" w:rsidR="00AC56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2CAB7E0" w14:textId="77777777" w:rsidR="00AC56ED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65FCFB58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433942" w14:textId="77777777" w:rsidR="00AC56E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EF86E18" w14:textId="77777777" w:rsidR="00AC56ED" w:rsidRDefault="00000000">
            <w:r>
              <w:t>1.961</w:t>
            </w:r>
          </w:p>
        </w:tc>
      </w:tr>
      <w:tr w:rsidR="00AC56ED" w14:paraId="31824448" w14:textId="77777777">
        <w:tc>
          <w:tcPr>
            <w:tcW w:w="2838" w:type="dxa"/>
            <w:vAlign w:val="center"/>
          </w:tcPr>
          <w:p w14:paraId="7F45F0EE" w14:textId="77777777" w:rsidR="00AC56ED" w:rsidRDefault="00000000">
            <w:r>
              <w:t>混合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938E4C8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6AD8C1F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AE55554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2B077014" w14:textId="77777777" w:rsidR="00AC56ED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57636CB5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C4E337F" w14:textId="77777777" w:rsidR="00AC56E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7F1A5D82" w14:textId="77777777" w:rsidR="00AC56ED" w:rsidRDefault="00000000">
            <w:r>
              <w:t>0.244</w:t>
            </w:r>
          </w:p>
        </w:tc>
      </w:tr>
      <w:tr w:rsidR="00AC56ED" w14:paraId="761CE101" w14:textId="77777777">
        <w:tc>
          <w:tcPr>
            <w:tcW w:w="2838" w:type="dxa"/>
            <w:vAlign w:val="center"/>
          </w:tcPr>
          <w:p w14:paraId="6D8241F7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9298955" w14:textId="77777777" w:rsidR="00AC56ED" w:rsidRDefault="00000000">
            <w:r>
              <w:t>220</w:t>
            </w:r>
          </w:p>
        </w:tc>
        <w:tc>
          <w:tcPr>
            <w:tcW w:w="707" w:type="dxa"/>
            <w:vAlign w:val="center"/>
          </w:tcPr>
          <w:p w14:paraId="09864B3D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0010FF9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3CE6866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087D996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B33099" w14:textId="77777777" w:rsidR="00AC56ED" w:rsidRDefault="00000000">
            <w:r>
              <w:t>0.138</w:t>
            </w:r>
          </w:p>
        </w:tc>
        <w:tc>
          <w:tcPr>
            <w:tcW w:w="990" w:type="dxa"/>
            <w:vAlign w:val="center"/>
          </w:tcPr>
          <w:p w14:paraId="335C4702" w14:textId="77777777" w:rsidR="00AC56ED" w:rsidRDefault="00000000">
            <w:r>
              <w:t>2.205</w:t>
            </w:r>
          </w:p>
        </w:tc>
      </w:tr>
      <w:tr w:rsidR="00AC56ED" w14:paraId="4F1BDE7E" w14:textId="77777777">
        <w:tc>
          <w:tcPr>
            <w:tcW w:w="2838" w:type="dxa"/>
            <w:shd w:val="clear" w:color="auto" w:fill="E6E6E6"/>
            <w:vAlign w:val="center"/>
          </w:tcPr>
          <w:p w14:paraId="4CF0D5EE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E4BDAF6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0AF864CB" w14:textId="77777777">
        <w:tc>
          <w:tcPr>
            <w:tcW w:w="2838" w:type="dxa"/>
            <w:shd w:val="clear" w:color="auto" w:fill="E6E6E6"/>
            <w:vAlign w:val="center"/>
          </w:tcPr>
          <w:p w14:paraId="7B335A6B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20A21E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2BD892C8" w14:textId="77777777">
        <w:tc>
          <w:tcPr>
            <w:tcW w:w="2838" w:type="dxa"/>
            <w:shd w:val="clear" w:color="auto" w:fill="E6E6E6"/>
            <w:vAlign w:val="center"/>
          </w:tcPr>
          <w:p w14:paraId="763F7804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BEC1B19" w14:textId="77777777" w:rsidR="00AC56ED" w:rsidRDefault="00000000">
            <w:pPr>
              <w:jc w:val="center"/>
            </w:pPr>
            <w:r>
              <w:t>3.36</w:t>
            </w:r>
          </w:p>
        </w:tc>
      </w:tr>
      <w:tr w:rsidR="00AC56ED" w14:paraId="46E54115" w14:textId="77777777">
        <w:tc>
          <w:tcPr>
            <w:tcW w:w="2838" w:type="dxa"/>
            <w:shd w:val="clear" w:color="auto" w:fill="E6E6E6"/>
            <w:vAlign w:val="center"/>
          </w:tcPr>
          <w:p w14:paraId="2E83D082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1E2DA81" w14:textId="77777777" w:rsidR="00AC56ED" w:rsidRDefault="00000000">
            <w:pPr>
              <w:jc w:val="center"/>
            </w:pPr>
            <w:r>
              <w:t>轻质围护结构</w:t>
            </w:r>
          </w:p>
        </w:tc>
      </w:tr>
    </w:tbl>
    <w:p w14:paraId="63FEA1A3" w14:textId="77777777" w:rsidR="00AC56ED" w:rsidRDefault="00000000">
      <w:pPr>
        <w:pStyle w:val="4"/>
      </w:pPr>
      <w:r>
        <w:lastRenderedPageBreak/>
        <w:t>空调房间：东向逐时温度</w:t>
      </w:r>
    </w:p>
    <w:p w14:paraId="3A8BD058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02B981D0" wp14:editId="21B5C45C">
            <wp:extent cx="5667375" cy="30670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4898D" w14:textId="77777777" w:rsidR="00AC56ED" w:rsidRDefault="00AC56ED"/>
    <w:p w14:paraId="2EDDA7F0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43396381" w14:textId="77777777">
        <w:tc>
          <w:tcPr>
            <w:tcW w:w="777" w:type="dxa"/>
            <w:shd w:val="clear" w:color="auto" w:fill="E6E6E6"/>
            <w:vAlign w:val="center"/>
          </w:tcPr>
          <w:p w14:paraId="08806122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AF8A5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19A9F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55A6F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25BF2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E1813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E5D7A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50397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76B67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04D6C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6FD93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AEC56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614A999" w14:textId="77777777">
        <w:tc>
          <w:tcPr>
            <w:tcW w:w="777" w:type="dxa"/>
            <w:vAlign w:val="center"/>
          </w:tcPr>
          <w:p w14:paraId="0BAB118D" w14:textId="77777777" w:rsidR="00AC56ED" w:rsidRDefault="00000000">
            <w:r>
              <w:t>31.17</w:t>
            </w:r>
          </w:p>
        </w:tc>
        <w:tc>
          <w:tcPr>
            <w:tcW w:w="777" w:type="dxa"/>
            <w:vAlign w:val="center"/>
          </w:tcPr>
          <w:p w14:paraId="3CCCFEDA" w14:textId="77777777" w:rsidR="00AC56ED" w:rsidRDefault="00000000">
            <w:r>
              <w:t>30.86</w:t>
            </w:r>
          </w:p>
        </w:tc>
        <w:tc>
          <w:tcPr>
            <w:tcW w:w="777" w:type="dxa"/>
            <w:vAlign w:val="center"/>
          </w:tcPr>
          <w:p w14:paraId="1F59C69E" w14:textId="77777777" w:rsidR="00AC56ED" w:rsidRDefault="00000000">
            <w:r>
              <w:t>30.56</w:t>
            </w:r>
          </w:p>
        </w:tc>
        <w:tc>
          <w:tcPr>
            <w:tcW w:w="777" w:type="dxa"/>
            <w:vAlign w:val="center"/>
          </w:tcPr>
          <w:p w14:paraId="52255192" w14:textId="77777777" w:rsidR="00AC56ED" w:rsidRDefault="00000000">
            <w:r>
              <w:t>30.26</w:t>
            </w:r>
          </w:p>
        </w:tc>
        <w:tc>
          <w:tcPr>
            <w:tcW w:w="777" w:type="dxa"/>
            <w:vAlign w:val="center"/>
          </w:tcPr>
          <w:p w14:paraId="7CB73463" w14:textId="77777777" w:rsidR="00AC56ED" w:rsidRDefault="00000000">
            <w:r>
              <w:t>29.98</w:t>
            </w:r>
          </w:p>
        </w:tc>
        <w:tc>
          <w:tcPr>
            <w:tcW w:w="777" w:type="dxa"/>
            <w:vAlign w:val="center"/>
          </w:tcPr>
          <w:p w14:paraId="1B61BED1" w14:textId="77777777" w:rsidR="00AC56ED" w:rsidRDefault="00000000">
            <w:r>
              <w:t>29.71</w:t>
            </w:r>
          </w:p>
        </w:tc>
        <w:tc>
          <w:tcPr>
            <w:tcW w:w="777" w:type="dxa"/>
            <w:vAlign w:val="center"/>
          </w:tcPr>
          <w:p w14:paraId="0FE20D5A" w14:textId="77777777" w:rsidR="00AC56ED" w:rsidRDefault="00000000">
            <w:r>
              <w:t>29.47</w:t>
            </w:r>
          </w:p>
        </w:tc>
        <w:tc>
          <w:tcPr>
            <w:tcW w:w="777" w:type="dxa"/>
            <w:vAlign w:val="center"/>
          </w:tcPr>
          <w:p w14:paraId="6E26FCBA" w14:textId="77777777" w:rsidR="00AC56ED" w:rsidRDefault="00000000">
            <w:r>
              <w:t>29.32</w:t>
            </w:r>
          </w:p>
        </w:tc>
        <w:tc>
          <w:tcPr>
            <w:tcW w:w="777" w:type="dxa"/>
            <w:vAlign w:val="center"/>
          </w:tcPr>
          <w:p w14:paraId="68BA4CE6" w14:textId="77777777" w:rsidR="00AC56ED" w:rsidRDefault="00000000">
            <w:r>
              <w:t>29.37</w:t>
            </w:r>
          </w:p>
        </w:tc>
        <w:tc>
          <w:tcPr>
            <w:tcW w:w="777" w:type="dxa"/>
            <w:vAlign w:val="center"/>
          </w:tcPr>
          <w:p w14:paraId="4E2511F5" w14:textId="77777777" w:rsidR="00AC56ED" w:rsidRDefault="00000000">
            <w:r>
              <w:t>29.72</w:t>
            </w:r>
          </w:p>
        </w:tc>
        <w:tc>
          <w:tcPr>
            <w:tcW w:w="777" w:type="dxa"/>
            <w:vAlign w:val="center"/>
          </w:tcPr>
          <w:p w14:paraId="7F2ECE40" w14:textId="77777777" w:rsidR="00AC56ED" w:rsidRDefault="00000000">
            <w:r>
              <w:t>30.33</w:t>
            </w:r>
          </w:p>
        </w:tc>
        <w:tc>
          <w:tcPr>
            <w:tcW w:w="777" w:type="dxa"/>
            <w:vAlign w:val="center"/>
          </w:tcPr>
          <w:p w14:paraId="41AB5CD2" w14:textId="77777777" w:rsidR="00AC56ED" w:rsidRDefault="00000000">
            <w:r>
              <w:t>31.05</w:t>
            </w:r>
          </w:p>
        </w:tc>
      </w:tr>
      <w:tr w:rsidR="00AC56ED" w14:paraId="06B2485E" w14:textId="77777777">
        <w:tc>
          <w:tcPr>
            <w:tcW w:w="777" w:type="dxa"/>
            <w:shd w:val="clear" w:color="auto" w:fill="E6E6E6"/>
            <w:vAlign w:val="center"/>
          </w:tcPr>
          <w:p w14:paraId="41BB2D18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DDBBE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A3E2B0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C4B8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A9931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3BF25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8E02F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D3A93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CE888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155B0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12830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F9EF7" w14:textId="77777777" w:rsidR="00AC56ED" w:rsidRDefault="00000000">
            <w:r>
              <w:t>23:00</w:t>
            </w:r>
          </w:p>
        </w:tc>
      </w:tr>
      <w:tr w:rsidR="00AC56ED" w14:paraId="144844A1" w14:textId="77777777">
        <w:tc>
          <w:tcPr>
            <w:tcW w:w="777" w:type="dxa"/>
            <w:vAlign w:val="center"/>
          </w:tcPr>
          <w:p w14:paraId="008F0170" w14:textId="77777777" w:rsidR="00AC56ED" w:rsidRDefault="00000000">
            <w:r>
              <w:t>31.68</w:t>
            </w:r>
          </w:p>
        </w:tc>
        <w:tc>
          <w:tcPr>
            <w:tcW w:w="777" w:type="dxa"/>
            <w:vAlign w:val="center"/>
          </w:tcPr>
          <w:p w14:paraId="0936DD83" w14:textId="77777777" w:rsidR="00AC56ED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18DCAA6F" w14:textId="77777777" w:rsidR="00AC56ED" w:rsidRDefault="00000000">
            <w:r>
              <w:t>32.44</w:t>
            </w:r>
          </w:p>
        </w:tc>
        <w:tc>
          <w:tcPr>
            <w:tcW w:w="777" w:type="dxa"/>
            <w:vAlign w:val="center"/>
          </w:tcPr>
          <w:p w14:paraId="64831A02" w14:textId="77777777" w:rsidR="00AC56ED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1489B155" w14:textId="77777777" w:rsidR="00AC56ED" w:rsidRDefault="00000000">
            <w:r>
              <w:t>32.82</w:t>
            </w:r>
          </w:p>
        </w:tc>
        <w:tc>
          <w:tcPr>
            <w:tcW w:w="777" w:type="dxa"/>
            <w:vAlign w:val="center"/>
          </w:tcPr>
          <w:p w14:paraId="0164C992" w14:textId="77777777" w:rsidR="00AC56ED" w:rsidRDefault="00000000">
            <w:r>
              <w:rPr>
                <w:color w:val="3333CC"/>
              </w:rPr>
              <w:t>32.87</w:t>
            </w:r>
          </w:p>
        </w:tc>
        <w:tc>
          <w:tcPr>
            <w:tcW w:w="777" w:type="dxa"/>
            <w:vAlign w:val="center"/>
          </w:tcPr>
          <w:p w14:paraId="1295A8A7" w14:textId="77777777" w:rsidR="00AC56ED" w:rsidRDefault="00000000">
            <w:r>
              <w:t>32.82</w:t>
            </w:r>
          </w:p>
        </w:tc>
        <w:tc>
          <w:tcPr>
            <w:tcW w:w="777" w:type="dxa"/>
            <w:vAlign w:val="center"/>
          </w:tcPr>
          <w:p w14:paraId="1273D481" w14:textId="77777777" w:rsidR="00AC56ED" w:rsidRDefault="00000000">
            <w:r>
              <w:t>32.66</w:t>
            </w:r>
          </w:p>
        </w:tc>
        <w:tc>
          <w:tcPr>
            <w:tcW w:w="777" w:type="dxa"/>
            <w:vAlign w:val="center"/>
          </w:tcPr>
          <w:p w14:paraId="00AC22EF" w14:textId="77777777" w:rsidR="00AC56ED" w:rsidRDefault="00000000">
            <w:r>
              <w:t>32.41</w:t>
            </w:r>
          </w:p>
        </w:tc>
        <w:tc>
          <w:tcPr>
            <w:tcW w:w="777" w:type="dxa"/>
            <w:vAlign w:val="center"/>
          </w:tcPr>
          <w:p w14:paraId="66C4E049" w14:textId="77777777" w:rsidR="00AC56ED" w:rsidRDefault="00000000">
            <w:r>
              <w:t>32.11</w:t>
            </w:r>
          </w:p>
        </w:tc>
        <w:tc>
          <w:tcPr>
            <w:tcW w:w="777" w:type="dxa"/>
            <w:vAlign w:val="center"/>
          </w:tcPr>
          <w:p w14:paraId="29DD2E38" w14:textId="77777777" w:rsidR="00AC56ED" w:rsidRDefault="00000000">
            <w:r>
              <w:t>31.81</w:t>
            </w:r>
          </w:p>
        </w:tc>
        <w:tc>
          <w:tcPr>
            <w:tcW w:w="777" w:type="dxa"/>
            <w:vAlign w:val="center"/>
          </w:tcPr>
          <w:p w14:paraId="2542F1F0" w14:textId="77777777" w:rsidR="00AC56ED" w:rsidRDefault="00000000">
            <w:r>
              <w:t>31.49</w:t>
            </w:r>
          </w:p>
        </w:tc>
      </w:tr>
    </w:tbl>
    <w:p w14:paraId="337D900F" w14:textId="77777777" w:rsidR="00AC56ED" w:rsidRDefault="00000000">
      <w:pPr>
        <w:pStyle w:val="4"/>
      </w:pPr>
      <w:r>
        <w:t>空调房间：西向逐时温度</w:t>
      </w:r>
    </w:p>
    <w:p w14:paraId="730C526F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553AAEF3" wp14:editId="47569398">
            <wp:extent cx="5667375" cy="30670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35500" w14:textId="77777777" w:rsidR="00AC56ED" w:rsidRDefault="00AC56ED"/>
    <w:p w14:paraId="72A0B165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4B03CD8D" w14:textId="77777777">
        <w:tc>
          <w:tcPr>
            <w:tcW w:w="777" w:type="dxa"/>
            <w:shd w:val="clear" w:color="auto" w:fill="E6E6E6"/>
            <w:vAlign w:val="center"/>
          </w:tcPr>
          <w:p w14:paraId="19C26C13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8DC75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E6041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F58BC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BE3D5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063C8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0BDCE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E72FC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DFDA5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88373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7AAD1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60FE2C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D16E6AB" w14:textId="77777777">
        <w:tc>
          <w:tcPr>
            <w:tcW w:w="777" w:type="dxa"/>
            <w:vAlign w:val="center"/>
          </w:tcPr>
          <w:p w14:paraId="6BF185D1" w14:textId="77777777" w:rsidR="00AC56ED" w:rsidRDefault="00000000">
            <w:r>
              <w:t>31.61</w:t>
            </w:r>
          </w:p>
        </w:tc>
        <w:tc>
          <w:tcPr>
            <w:tcW w:w="777" w:type="dxa"/>
            <w:vAlign w:val="center"/>
          </w:tcPr>
          <w:p w14:paraId="2BA79CD6" w14:textId="77777777" w:rsidR="00AC56ED" w:rsidRDefault="00000000">
            <w:r>
              <w:t>31.25</w:t>
            </w:r>
          </w:p>
        </w:tc>
        <w:tc>
          <w:tcPr>
            <w:tcW w:w="777" w:type="dxa"/>
            <w:vAlign w:val="center"/>
          </w:tcPr>
          <w:p w14:paraId="58388599" w14:textId="77777777" w:rsidR="00AC56ED" w:rsidRDefault="00000000">
            <w:r>
              <w:t>30.89</w:t>
            </w:r>
          </w:p>
        </w:tc>
        <w:tc>
          <w:tcPr>
            <w:tcW w:w="777" w:type="dxa"/>
            <w:vAlign w:val="center"/>
          </w:tcPr>
          <w:p w14:paraId="0B6A1FD8" w14:textId="77777777" w:rsidR="00AC56ED" w:rsidRDefault="00000000">
            <w:r>
              <w:t>30.56</w:t>
            </w:r>
          </w:p>
        </w:tc>
        <w:tc>
          <w:tcPr>
            <w:tcW w:w="777" w:type="dxa"/>
            <w:vAlign w:val="center"/>
          </w:tcPr>
          <w:p w14:paraId="01544C1B" w14:textId="77777777" w:rsidR="00AC56ED" w:rsidRDefault="00000000">
            <w:r>
              <w:t>30.24</w:t>
            </w:r>
          </w:p>
        </w:tc>
        <w:tc>
          <w:tcPr>
            <w:tcW w:w="777" w:type="dxa"/>
            <w:vAlign w:val="center"/>
          </w:tcPr>
          <w:p w14:paraId="19F868D9" w14:textId="77777777" w:rsidR="00AC56ED" w:rsidRDefault="00000000">
            <w:r>
              <w:t>29.93</w:t>
            </w:r>
          </w:p>
        </w:tc>
        <w:tc>
          <w:tcPr>
            <w:tcW w:w="777" w:type="dxa"/>
            <w:vAlign w:val="center"/>
          </w:tcPr>
          <w:p w14:paraId="69DB19C8" w14:textId="77777777" w:rsidR="00AC56ED" w:rsidRDefault="00000000">
            <w:r>
              <w:t>29.65</w:t>
            </w:r>
          </w:p>
        </w:tc>
        <w:tc>
          <w:tcPr>
            <w:tcW w:w="777" w:type="dxa"/>
            <w:vAlign w:val="center"/>
          </w:tcPr>
          <w:p w14:paraId="157907E8" w14:textId="77777777" w:rsidR="00AC56ED" w:rsidRDefault="00000000">
            <w:r>
              <w:t>29.41</w:t>
            </w:r>
          </w:p>
        </w:tc>
        <w:tc>
          <w:tcPr>
            <w:tcW w:w="777" w:type="dxa"/>
            <w:vAlign w:val="center"/>
          </w:tcPr>
          <w:p w14:paraId="5F30FCD6" w14:textId="77777777" w:rsidR="00AC56ED" w:rsidRDefault="00000000">
            <w:r>
              <w:t>29.28</w:t>
            </w:r>
          </w:p>
        </w:tc>
        <w:tc>
          <w:tcPr>
            <w:tcW w:w="777" w:type="dxa"/>
            <w:vAlign w:val="center"/>
          </w:tcPr>
          <w:p w14:paraId="7560885D" w14:textId="77777777" w:rsidR="00AC56ED" w:rsidRDefault="00000000">
            <w:r>
              <w:t>29.31</w:t>
            </w:r>
          </w:p>
        </w:tc>
        <w:tc>
          <w:tcPr>
            <w:tcW w:w="777" w:type="dxa"/>
            <w:vAlign w:val="center"/>
          </w:tcPr>
          <w:p w14:paraId="135C43D6" w14:textId="77777777" w:rsidR="00AC56ED" w:rsidRDefault="00000000">
            <w:r>
              <w:t>29.51</w:t>
            </w:r>
          </w:p>
        </w:tc>
        <w:tc>
          <w:tcPr>
            <w:tcW w:w="777" w:type="dxa"/>
            <w:vAlign w:val="center"/>
          </w:tcPr>
          <w:p w14:paraId="55A31985" w14:textId="77777777" w:rsidR="00AC56ED" w:rsidRDefault="00000000">
            <w:r>
              <w:t>29.87</w:t>
            </w:r>
          </w:p>
        </w:tc>
      </w:tr>
      <w:tr w:rsidR="00AC56ED" w14:paraId="229ACCD1" w14:textId="77777777">
        <w:tc>
          <w:tcPr>
            <w:tcW w:w="777" w:type="dxa"/>
            <w:shd w:val="clear" w:color="auto" w:fill="E6E6E6"/>
            <w:vAlign w:val="center"/>
          </w:tcPr>
          <w:p w14:paraId="229C28C8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54178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D7701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B361C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7945C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34C23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CB5D4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85B1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A2E81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705D2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725E6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5D5DF" w14:textId="77777777" w:rsidR="00AC56ED" w:rsidRDefault="00000000">
            <w:r>
              <w:t>23:00</w:t>
            </w:r>
          </w:p>
        </w:tc>
      </w:tr>
      <w:tr w:rsidR="00AC56ED" w14:paraId="544ACFDF" w14:textId="77777777">
        <w:tc>
          <w:tcPr>
            <w:tcW w:w="777" w:type="dxa"/>
            <w:vAlign w:val="center"/>
          </w:tcPr>
          <w:p w14:paraId="27B02AB2" w14:textId="77777777" w:rsidR="00AC56ED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2C62AE0E" w14:textId="77777777" w:rsidR="00AC56ED" w:rsidRDefault="00000000">
            <w:r>
              <w:t>30.81</w:t>
            </w:r>
          </w:p>
        </w:tc>
        <w:tc>
          <w:tcPr>
            <w:tcW w:w="777" w:type="dxa"/>
            <w:vAlign w:val="center"/>
          </w:tcPr>
          <w:p w14:paraId="60BC1C2F" w14:textId="77777777" w:rsidR="00AC56ED" w:rsidRDefault="00000000">
            <w:r>
              <w:t>31.36</w:t>
            </w:r>
          </w:p>
        </w:tc>
        <w:tc>
          <w:tcPr>
            <w:tcW w:w="777" w:type="dxa"/>
            <w:vAlign w:val="center"/>
          </w:tcPr>
          <w:p w14:paraId="2B9233C2" w14:textId="77777777" w:rsidR="00AC56ED" w:rsidRDefault="00000000">
            <w:r>
              <w:t>31.98</w:t>
            </w:r>
          </w:p>
        </w:tc>
        <w:tc>
          <w:tcPr>
            <w:tcW w:w="777" w:type="dxa"/>
            <w:vAlign w:val="center"/>
          </w:tcPr>
          <w:p w14:paraId="22D8568C" w14:textId="77777777" w:rsidR="00AC56ED" w:rsidRDefault="00000000">
            <w:r>
              <w:t>32.61</w:t>
            </w:r>
          </w:p>
        </w:tc>
        <w:tc>
          <w:tcPr>
            <w:tcW w:w="777" w:type="dxa"/>
            <w:vAlign w:val="center"/>
          </w:tcPr>
          <w:p w14:paraId="607CEDC2" w14:textId="77777777" w:rsidR="00AC56ED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33BA0E75" w14:textId="77777777" w:rsidR="00AC56ED" w:rsidRDefault="00000000">
            <w:r>
              <w:rPr>
                <w:color w:val="3333CC"/>
              </w:rPr>
              <w:t>33.35</w:t>
            </w:r>
          </w:p>
        </w:tc>
        <w:tc>
          <w:tcPr>
            <w:tcW w:w="777" w:type="dxa"/>
            <w:vAlign w:val="center"/>
          </w:tcPr>
          <w:p w14:paraId="03C97653" w14:textId="77777777" w:rsidR="00AC56ED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62CCFD21" w14:textId="77777777" w:rsidR="00AC56ED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6D17D6EB" w14:textId="77777777" w:rsidR="00AC56ED" w:rsidRDefault="00000000">
            <w:r>
              <w:t>32.75</w:t>
            </w:r>
          </w:p>
        </w:tc>
        <w:tc>
          <w:tcPr>
            <w:tcW w:w="777" w:type="dxa"/>
            <w:vAlign w:val="center"/>
          </w:tcPr>
          <w:p w14:paraId="469CDFD8" w14:textId="77777777" w:rsidR="00AC56ED" w:rsidRDefault="00000000">
            <w:r>
              <w:t>32.39</w:t>
            </w:r>
          </w:p>
        </w:tc>
        <w:tc>
          <w:tcPr>
            <w:tcW w:w="777" w:type="dxa"/>
            <w:vAlign w:val="center"/>
          </w:tcPr>
          <w:p w14:paraId="0B443FA8" w14:textId="77777777" w:rsidR="00AC56ED" w:rsidRDefault="00000000">
            <w:r>
              <w:t>32.00</w:t>
            </w:r>
          </w:p>
        </w:tc>
      </w:tr>
    </w:tbl>
    <w:p w14:paraId="55156E8F" w14:textId="77777777" w:rsidR="00AC56ED" w:rsidRDefault="00000000">
      <w:pPr>
        <w:pStyle w:val="4"/>
      </w:pPr>
      <w:r>
        <w:t>空调房间：南向逐时温度</w:t>
      </w:r>
    </w:p>
    <w:p w14:paraId="323F47E8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5F68F699" wp14:editId="58C93741">
            <wp:extent cx="5667375" cy="30670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64E99" w14:textId="77777777" w:rsidR="00AC56ED" w:rsidRDefault="00AC56ED"/>
    <w:p w14:paraId="2CF209B7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206635FF" w14:textId="77777777">
        <w:tc>
          <w:tcPr>
            <w:tcW w:w="777" w:type="dxa"/>
            <w:shd w:val="clear" w:color="auto" w:fill="E6E6E6"/>
            <w:vAlign w:val="center"/>
          </w:tcPr>
          <w:p w14:paraId="5C6B8BEB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3996E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1C962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785D2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5C598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A3F3F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9245D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4BA69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01194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F46E4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F5080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016C5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1FC6D72E" w14:textId="77777777">
        <w:tc>
          <w:tcPr>
            <w:tcW w:w="777" w:type="dxa"/>
            <w:vAlign w:val="center"/>
          </w:tcPr>
          <w:p w14:paraId="0C32347B" w14:textId="77777777" w:rsidR="00AC56ED" w:rsidRDefault="00000000">
            <w:r>
              <w:t>31.16</w:t>
            </w:r>
          </w:p>
        </w:tc>
        <w:tc>
          <w:tcPr>
            <w:tcW w:w="777" w:type="dxa"/>
            <w:vAlign w:val="center"/>
          </w:tcPr>
          <w:p w14:paraId="7D14190A" w14:textId="77777777" w:rsidR="00AC56ED" w:rsidRDefault="00000000">
            <w:r>
              <w:t>30.85</w:t>
            </w:r>
          </w:p>
        </w:tc>
        <w:tc>
          <w:tcPr>
            <w:tcW w:w="777" w:type="dxa"/>
            <w:vAlign w:val="center"/>
          </w:tcPr>
          <w:p w14:paraId="071183FB" w14:textId="77777777" w:rsidR="00AC56ED" w:rsidRDefault="00000000">
            <w:r>
              <w:t>30.55</w:t>
            </w:r>
          </w:p>
        </w:tc>
        <w:tc>
          <w:tcPr>
            <w:tcW w:w="777" w:type="dxa"/>
            <w:vAlign w:val="center"/>
          </w:tcPr>
          <w:p w14:paraId="4600E4AA" w14:textId="77777777" w:rsidR="00AC56ED" w:rsidRDefault="00000000">
            <w:r>
              <w:t>30.26</w:t>
            </w:r>
          </w:p>
        </w:tc>
        <w:tc>
          <w:tcPr>
            <w:tcW w:w="777" w:type="dxa"/>
            <w:vAlign w:val="center"/>
          </w:tcPr>
          <w:p w14:paraId="2B51153E" w14:textId="77777777" w:rsidR="00AC56ED" w:rsidRDefault="00000000">
            <w:r>
              <w:t>29.98</w:t>
            </w:r>
          </w:p>
        </w:tc>
        <w:tc>
          <w:tcPr>
            <w:tcW w:w="777" w:type="dxa"/>
            <w:vAlign w:val="center"/>
          </w:tcPr>
          <w:p w14:paraId="60A8A9F0" w14:textId="77777777" w:rsidR="00AC56ED" w:rsidRDefault="00000000">
            <w:r>
              <w:t>29.71</w:t>
            </w:r>
          </w:p>
        </w:tc>
        <w:tc>
          <w:tcPr>
            <w:tcW w:w="777" w:type="dxa"/>
            <w:vAlign w:val="center"/>
          </w:tcPr>
          <w:p w14:paraId="418C41CA" w14:textId="77777777" w:rsidR="00AC56ED" w:rsidRDefault="00000000">
            <w:r>
              <w:t>29.45</w:t>
            </w:r>
          </w:p>
        </w:tc>
        <w:tc>
          <w:tcPr>
            <w:tcW w:w="777" w:type="dxa"/>
            <w:vAlign w:val="center"/>
          </w:tcPr>
          <w:p w14:paraId="3CC4C7E9" w14:textId="77777777" w:rsidR="00AC56ED" w:rsidRDefault="00000000">
            <w:r>
              <w:t>29.24</w:t>
            </w:r>
          </w:p>
        </w:tc>
        <w:tc>
          <w:tcPr>
            <w:tcW w:w="777" w:type="dxa"/>
            <w:vAlign w:val="center"/>
          </w:tcPr>
          <w:p w14:paraId="64361434" w14:textId="77777777" w:rsidR="00AC56ED" w:rsidRDefault="00000000">
            <w:r>
              <w:t>29.13</w:t>
            </w:r>
          </w:p>
        </w:tc>
        <w:tc>
          <w:tcPr>
            <w:tcW w:w="777" w:type="dxa"/>
            <w:vAlign w:val="center"/>
          </w:tcPr>
          <w:p w14:paraId="09B1F193" w14:textId="77777777" w:rsidR="00AC56ED" w:rsidRDefault="00000000">
            <w:r>
              <w:t>29.21</w:t>
            </w:r>
          </w:p>
        </w:tc>
        <w:tc>
          <w:tcPr>
            <w:tcW w:w="777" w:type="dxa"/>
            <w:vAlign w:val="center"/>
          </w:tcPr>
          <w:p w14:paraId="0A8D5059" w14:textId="77777777" w:rsidR="00AC56ED" w:rsidRDefault="00000000">
            <w:r>
              <w:t>29.51</w:t>
            </w:r>
          </w:p>
        </w:tc>
        <w:tc>
          <w:tcPr>
            <w:tcW w:w="777" w:type="dxa"/>
            <w:vAlign w:val="center"/>
          </w:tcPr>
          <w:p w14:paraId="6A5025CB" w14:textId="77777777" w:rsidR="00AC56ED" w:rsidRDefault="00000000">
            <w:r>
              <w:t>30.03</w:t>
            </w:r>
          </w:p>
        </w:tc>
      </w:tr>
      <w:tr w:rsidR="00AC56ED" w14:paraId="48CD381B" w14:textId="77777777">
        <w:tc>
          <w:tcPr>
            <w:tcW w:w="777" w:type="dxa"/>
            <w:shd w:val="clear" w:color="auto" w:fill="E6E6E6"/>
            <w:vAlign w:val="center"/>
          </w:tcPr>
          <w:p w14:paraId="2A39D1E9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369517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244BB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13AEAB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0D62C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54028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B2735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BEC95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FB8D1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1F59A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80051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1086D" w14:textId="77777777" w:rsidR="00AC56ED" w:rsidRDefault="00000000">
            <w:r>
              <w:t>23:00</w:t>
            </w:r>
          </w:p>
        </w:tc>
      </w:tr>
      <w:tr w:rsidR="00AC56ED" w14:paraId="16C46FFA" w14:textId="77777777">
        <w:tc>
          <w:tcPr>
            <w:tcW w:w="777" w:type="dxa"/>
            <w:vAlign w:val="center"/>
          </w:tcPr>
          <w:p w14:paraId="03EE3D0D" w14:textId="77777777" w:rsidR="00AC56ED" w:rsidRDefault="00000000">
            <w:r>
              <w:t>30.68</w:t>
            </w:r>
          </w:p>
        </w:tc>
        <w:tc>
          <w:tcPr>
            <w:tcW w:w="777" w:type="dxa"/>
            <w:vAlign w:val="center"/>
          </w:tcPr>
          <w:p w14:paraId="65A8DC02" w14:textId="77777777" w:rsidR="00AC56ED" w:rsidRDefault="00000000">
            <w:r>
              <w:t>31.34</w:t>
            </w:r>
          </w:p>
        </w:tc>
        <w:tc>
          <w:tcPr>
            <w:tcW w:w="777" w:type="dxa"/>
            <w:vAlign w:val="center"/>
          </w:tcPr>
          <w:p w14:paraId="1A0D3316" w14:textId="77777777" w:rsidR="00AC56ED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076D9E39" w14:textId="77777777" w:rsidR="00AC56ED" w:rsidRDefault="00000000">
            <w:r>
              <w:t>32.36</w:t>
            </w:r>
          </w:p>
        </w:tc>
        <w:tc>
          <w:tcPr>
            <w:tcW w:w="777" w:type="dxa"/>
            <w:vAlign w:val="center"/>
          </w:tcPr>
          <w:p w14:paraId="135BB246" w14:textId="77777777" w:rsidR="00AC56ED" w:rsidRDefault="00000000">
            <w:r>
              <w:t>32.67</w:t>
            </w:r>
          </w:p>
        </w:tc>
        <w:tc>
          <w:tcPr>
            <w:tcW w:w="777" w:type="dxa"/>
            <w:vAlign w:val="center"/>
          </w:tcPr>
          <w:p w14:paraId="3FD2D86F" w14:textId="77777777" w:rsidR="00AC56ED" w:rsidRDefault="00000000">
            <w:r>
              <w:rPr>
                <w:color w:val="3333CC"/>
              </w:rPr>
              <w:t>32.82</w:t>
            </w:r>
          </w:p>
        </w:tc>
        <w:tc>
          <w:tcPr>
            <w:tcW w:w="777" w:type="dxa"/>
            <w:vAlign w:val="center"/>
          </w:tcPr>
          <w:p w14:paraId="16C5EC39" w14:textId="77777777" w:rsidR="00AC56ED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42040EA3" w14:textId="77777777" w:rsidR="00AC56ED" w:rsidRDefault="00000000">
            <w:r>
              <w:t>32.65</w:t>
            </w:r>
          </w:p>
        </w:tc>
        <w:tc>
          <w:tcPr>
            <w:tcW w:w="777" w:type="dxa"/>
            <w:vAlign w:val="center"/>
          </w:tcPr>
          <w:p w14:paraId="30B26B71" w14:textId="77777777" w:rsidR="00AC56ED" w:rsidRDefault="00000000">
            <w:r>
              <w:t>32.39</w:t>
            </w:r>
          </w:p>
        </w:tc>
        <w:tc>
          <w:tcPr>
            <w:tcW w:w="777" w:type="dxa"/>
            <w:vAlign w:val="center"/>
          </w:tcPr>
          <w:p w14:paraId="47D09AED" w14:textId="77777777" w:rsidR="00AC56ED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28D45DE0" w14:textId="77777777" w:rsidR="00AC56ED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762223CD" w14:textId="77777777" w:rsidR="00AC56ED" w:rsidRDefault="00000000">
            <w:r>
              <w:t>31.48</w:t>
            </w:r>
          </w:p>
        </w:tc>
      </w:tr>
    </w:tbl>
    <w:p w14:paraId="09089115" w14:textId="77777777" w:rsidR="00AC56ED" w:rsidRDefault="00000000">
      <w:pPr>
        <w:pStyle w:val="4"/>
      </w:pPr>
      <w:r>
        <w:lastRenderedPageBreak/>
        <w:t>空调房间：北向逐时温度</w:t>
      </w:r>
    </w:p>
    <w:p w14:paraId="28B27C24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A599321" wp14:editId="196E1CA7">
            <wp:extent cx="5667375" cy="306705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13CAE" w14:textId="77777777" w:rsidR="00AC56ED" w:rsidRDefault="00AC56ED"/>
    <w:p w14:paraId="6191C39D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1D720AE4" w14:textId="77777777">
        <w:tc>
          <w:tcPr>
            <w:tcW w:w="777" w:type="dxa"/>
            <w:shd w:val="clear" w:color="auto" w:fill="E6E6E6"/>
            <w:vAlign w:val="center"/>
          </w:tcPr>
          <w:p w14:paraId="300A4729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8C3AB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72D73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73C56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2ABDA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7805E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47C80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918FD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05742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06567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F1156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8DFE5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4DB04B3F" w14:textId="77777777">
        <w:tc>
          <w:tcPr>
            <w:tcW w:w="777" w:type="dxa"/>
            <w:vAlign w:val="center"/>
          </w:tcPr>
          <w:p w14:paraId="3B18973C" w14:textId="77777777" w:rsidR="00AC56ED" w:rsidRDefault="00000000">
            <w:r>
              <w:t>30.52</w:t>
            </w:r>
          </w:p>
        </w:tc>
        <w:tc>
          <w:tcPr>
            <w:tcW w:w="777" w:type="dxa"/>
            <w:vAlign w:val="center"/>
          </w:tcPr>
          <w:p w14:paraId="396E9A6F" w14:textId="77777777" w:rsidR="00AC56ED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632772A8" w14:textId="77777777" w:rsidR="00AC56ED" w:rsidRDefault="00000000">
            <w:r>
              <w:t>30.07</w:t>
            </w:r>
          </w:p>
        </w:tc>
        <w:tc>
          <w:tcPr>
            <w:tcW w:w="777" w:type="dxa"/>
            <w:vAlign w:val="center"/>
          </w:tcPr>
          <w:p w14:paraId="7B668B2B" w14:textId="77777777" w:rsidR="00AC56ED" w:rsidRDefault="00000000">
            <w:r>
              <w:t>29.84</w:t>
            </w:r>
          </w:p>
        </w:tc>
        <w:tc>
          <w:tcPr>
            <w:tcW w:w="777" w:type="dxa"/>
            <w:vAlign w:val="center"/>
          </w:tcPr>
          <w:p w14:paraId="27F5DF4B" w14:textId="77777777" w:rsidR="00AC56ED" w:rsidRDefault="00000000">
            <w:r>
              <w:t>29.61</w:t>
            </w:r>
          </w:p>
        </w:tc>
        <w:tc>
          <w:tcPr>
            <w:tcW w:w="777" w:type="dxa"/>
            <w:vAlign w:val="center"/>
          </w:tcPr>
          <w:p w14:paraId="1E83FEAA" w14:textId="77777777" w:rsidR="00AC56ED" w:rsidRDefault="00000000">
            <w:r>
              <w:t>29.39</w:t>
            </w:r>
          </w:p>
        </w:tc>
        <w:tc>
          <w:tcPr>
            <w:tcW w:w="777" w:type="dxa"/>
            <w:vAlign w:val="center"/>
          </w:tcPr>
          <w:p w14:paraId="48CD7EFF" w14:textId="77777777" w:rsidR="00AC56ED" w:rsidRDefault="00000000">
            <w:r>
              <w:t>29.17</w:t>
            </w:r>
          </w:p>
        </w:tc>
        <w:tc>
          <w:tcPr>
            <w:tcW w:w="777" w:type="dxa"/>
            <w:vAlign w:val="center"/>
          </w:tcPr>
          <w:p w14:paraId="0E8DE22B" w14:textId="77777777" w:rsidR="00AC56ED" w:rsidRDefault="00000000">
            <w:r>
              <w:t>28.97</w:t>
            </w:r>
          </w:p>
        </w:tc>
        <w:tc>
          <w:tcPr>
            <w:tcW w:w="777" w:type="dxa"/>
            <w:vAlign w:val="center"/>
          </w:tcPr>
          <w:p w14:paraId="742A43D1" w14:textId="77777777" w:rsidR="00AC56ED" w:rsidRDefault="00000000">
            <w:r>
              <w:t>28.85</w:t>
            </w:r>
          </w:p>
        </w:tc>
        <w:tc>
          <w:tcPr>
            <w:tcW w:w="777" w:type="dxa"/>
            <w:vAlign w:val="center"/>
          </w:tcPr>
          <w:p w14:paraId="14788B9C" w14:textId="77777777" w:rsidR="00AC56ED" w:rsidRDefault="00000000">
            <w:r>
              <w:t>28.86</w:t>
            </w:r>
          </w:p>
        </w:tc>
        <w:tc>
          <w:tcPr>
            <w:tcW w:w="777" w:type="dxa"/>
            <w:vAlign w:val="center"/>
          </w:tcPr>
          <w:p w14:paraId="6F909BB0" w14:textId="77777777" w:rsidR="00AC56ED" w:rsidRDefault="00000000">
            <w:r>
              <w:t>29.05</w:t>
            </w:r>
          </w:p>
        </w:tc>
        <w:tc>
          <w:tcPr>
            <w:tcW w:w="777" w:type="dxa"/>
            <w:vAlign w:val="center"/>
          </w:tcPr>
          <w:p w14:paraId="19B19BBC" w14:textId="77777777" w:rsidR="00AC56ED" w:rsidRDefault="00000000">
            <w:r>
              <w:t>29.38</w:t>
            </w:r>
          </w:p>
        </w:tc>
      </w:tr>
      <w:tr w:rsidR="00AC56ED" w14:paraId="39E89E5D" w14:textId="77777777">
        <w:tc>
          <w:tcPr>
            <w:tcW w:w="777" w:type="dxa"/>
            <w:shd w:val="clear" w:color="auto" w:fill="E6E6E6"/>
            <w:vAlign w:val="center"/>
          </w:tcPr>
          <w:p w14:paraId="7F438274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0A2C9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1E298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EB870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664A6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0047B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8A3CC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09D08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5002B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4374E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A8254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6A5F0" w14:textId="77777777" w:rsidR="00AC56ED" w:rsidRDefault="00000000">
            <w:r>
              <w:t>23:00</w:t>
            </w:r>
          </w:p>
        </w:tc>
      </w:tr>
      <w:tr w:rsidR="00AC56ED" w14:paraId="40FFCF0F" w14:textId="77777777">
        <w:tc>
          <w:tcPr>
            <w:tcW w:w="777" w:type="dxa"/>
            <w:vAlign w:val="center"/>
          </w:tcPr>
          <w:p w14:paraId="2C1015C7" w14:textId="77777777" w:rsidR="00AC56ED" w:rsidRDefault="00000000">
            <w:r>
              <w:t>29.79</w:t>
            </w:r>
          </w:p>
        </w:tc>
        <w:tc>
          <w:tcPr>
            <w:tcW w:w="777" w:type="dxa"/>
            <w:vAlign w:val="center"/>
          </w:tcPr>
          <w:p w14:paraId="0020426C" w14:textId="77777777" w:rsidR="00AC56ED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70A0D584" w14:textId="77777777" w:rsidR="00AC56ED" w:rsidRDefault="00000000">
            <w:r>
              <w:t>30.61</w:t>
            </w:r>
          </w:p>
        </w:tc>
        <w:tc>
          <w:tcPr>
            <w:tcW w:w="777" w:type="dxa"/>
            <w:vAlign w:val="center"/>
          </w:tcPr>
          <w:p w14:paraId="652C1034" w14:textId="77777777" w:rsidR="00AC56ED" w:rsidRDefault="00000000">
            <w:r>
              <w:t>30.96</w:t>
            </w:r>
          </w:p>
        </w:tc>
        <w:tc>
          <w:tcPr>
            <w:tcW w:w="777" w:type="dxa"/>
            <w:vAlign w:val="center"/>
          </w:tcPr>
          <w:p w14:paraId="66768EA7" w14:textId="77777777" w:rsidR="00AC56ED" w:rsidRDefault="00000000">
            <w:r>
              <w:t>31.24</w:t>
            </w:r>
          </w:p>
        </w:tc>
        <w:tc>
          <w:tcPr>
            <w:tcW w:w="777" w:type="dxa"/>
            <w:vAlign w:val="center"/>
          </w:tcPr>
          <w:p w14:paraId="6D4B8EDB" w14:textId="77777777" w:rsidR="00AC56ED" w:rsidRDefault="00000000">
            <w:r>
              <w:t>31.41</w:t>
            </w:r>
          </w:p>
        </w:tc>
        <w:tc>
          <w:tcPr>
            <w:tcW w:w="777" w:type="dxa"/>
            <w:vAlign w:val="center"/>
          </w:tcPr>
          <w:p w14:paraId="06B460DF" w14:textId="77777777" w:rsidR="00AC56ED" w:rsidRDefault="00000000">
            <w:r>
              <w:rPr>
                <w:color w:val="3333CC"/>
              </w:rPr>
              <w:t>31.47</w:t>
            </w:r>
          </w:p>
        </w:tc>
        <w:tc>
          <w:tcPr>
            <w:tcW w:w="777" w:type="dxa"/>
            <w:vAlign w:val="center"/>
          </w:tcPr>
          <w:p w14:paraId="50F5017C" w14:textId="77777777" w:rsidR="00AC56ED" w:rsidRDefault="00000000">
            <w:r>
              <w:t>31.42</w:t>
            </w:r>
          </w:p>
        </w:tc>
        <w:tc>
          <w:tcPr>
            <w:tcW w:w="777" w:type="dxa"/>
            <w:vAlign w:val="center"/>
          </w:tcPr>
          <w:p w14:paraId="6246CDE8" w14:textId="77777777" w:rsidR="00AC56ED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515631A5" w14:textId="77777777" w:rsidR="00AC56ED" w:rsidRDefault="00000000">
            <w:r>
              <w:t>31.14</w:t>
            </w:r>
          </w:p>
        </w:tc>
        <w:tc>
          <w:tcPr>
            <w:tcW w:w="777" w:type="dxa"/>
            <w:vAlign w:val="center"/>
          </w:tcPr>
          <w:p w14:paraId="72BB6426" w14:textId="77777777" w:rsidR="00AC56ED" w:rsidRDefault="00000000">
            <w:r>
              <w:t>30.96</w:t>
            </w:r>
          </w:p>
        </w:tc>
        <w:tc>
          <w:tcPr>
            <w:tcW w:w="777" w:type="dxa"/>
            <w:vAlign w:val="center"/>
          </w:tcPr>
          <w:p w14:paraId="19FE0483" w14:textId="77777777" w:rsidR="00AC56ED" w:rsidRDefault="00000000">
            <w:r>
              <w:t>30.75</w:t>
            </w:r>
          </w:p>
        </w:tc>
      </w:tr>
    </w:tbl>
    <w:p w14:paraId="30B75881" w14:textId="77777777" w:rsidR="00AC56ED" w:rsidRDefault="00000000">
      <w:pPr>
        <w:pStyle w:val="3"/>
      </w:pPr>
      <w:bookmarkStart w:id="58" w:name="_Toc155559036"/>
      <w:r>
        <w:t>砖墙+光伏幕墙</w:t>
      </w:r>
      <w:bookmarkEnd w:id="5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6CDF20C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4CB0F7A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1D8126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F09A18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547E54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7F6735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A73E7C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14F9E8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0C41179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6B49561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6F9599E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66EFEED1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A9C1C3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7B16A8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20E314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B44B02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AE7647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FC40A8" w14:textId="77777777" w:rsidR="00AC56ED" w:rsidRDefault="00000000">
            <w:r>
              <w:t>D=R*S</w:t>
            </w:r>
          </w:p>
        </w:tc>
      </w:tr>
      <w:tr w:rsidR="00AC56ED" w14:paraId="223EE927" w14:textId="77777777">
        <w:tc>
          <w:tcPr>
            <w:tcW w:w="2838" w:type="dxa"/>
            <w:vAlign w:val="center"/>
          </w:tcPr>
          <w:p w14:paraId="7778306D" w14:textId="77777777" w:rsidR="00AC56ED" w:rsidRDefault="00000000">
            <w:r>
              <w:t>玻璃幕墙</w:t>
            </w:r>
          </w:p>
        </w:tc>
        <w:tc>
          <w:tcPr>
            <w:tcW w:w="834" w:type="dxa"/>
            <w:vAlign w:val="center"/>
          </w:tcPr>
          <w:p w14:paraId="58E6CCD8" w14:textId="77777777" w:rsidR="00AC56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94D4F11" w14:textId="77777777" w:rsidR="00AC56ED" w:rsidRDefault="00000000">
            <w:r>
              <w:t>8.6</w:t>
            </w:r>
          </w:p>
        </w:tc>
        <w:tc>
          <w:tcPr>
            <w:tcW w:w="990" w:type="dxa"/>
            <w:vAlign w:val="center"/>
          </w:tcPr>
          <w:p w14:paraId="15DEF56D" w14:textId="77777777" w:rsidR="00AC56ED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257A1D8F" w14:textId="77777777" w:rsidR="00AC56ED" w:rsidRDefault="00000000">
            <w:r>
              <w:t>10.773</w:t>
            </w:r>
          </w:p>
        </w:tc>
        <w:tc>
          <w:tcPr>
            <w:tcW w:w="707" w:type="dxa"/>
            <w:vAlign w:val="center"/>
          </w:tcPr>
          <w:p w14:paraId="58CCAAF3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C7085D" w14:textId="77777777" w:rsidR="00AC56ED" w:rsidRDefault="00000000">
            <w:r>
              <w:t>0.158</w:t>
            </w:r>
          </w:p>
        </w:tc>
        <w:tc>
          <w:tcPr>
            <w:tcW w:w="990" w:type="dxa"/>
            <w:vAlign w:val="center"/>
          </w:tcPr>
          <w:p w14:paraId="7498BAB0" w14:textId="77777777" w:rsidR="00AC56ED" w:rsidRDefault="00000000">
            <w:r>
              <w:t>1.701</w:t>
            </w:r>
          </w:p>
        </w:tc>
      </w:tr>
      <w:tr w:rsidR="00AC56ED" w14:paraId="1680FD01" w14:textId="77777777">
        <w:tc>
          <w:tcPr>
            <w:tcW w:w="2838" w:type="dxa"/>
            <w:vAlign w:val="center"/>
          </w:tcPr>
          <w:p w14:paraId="62833058" w14:textId="77777777" w:rsidR="00AC56ED" w:rsidRDefault="00000000">
            <w:r>
              <w:t>重砂浆砌筑粘土砖砌体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DE27C21" w14:textId="77777777" w:rsidR="00AC56ED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54C0E7DC" w14:textId="77777777" w:rsidR="00AC56ED" w:rsidRDefault="00000000">
            <w:r>
              <w:t>9.6</w:t>
            </w:r>
          </w:p>
        </w:tc>
        <w:tc>
          <w:tcPr>
            <w:tcW w:w="990" w:type="dxa"/>
            <w:vAlign w:val="center"/>
          </w:tcPr>
          <w:p w14:paraId="078BD604" w14:textId="77777777" w:rsidR="00AC56E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A9E0AEE" w14:textId="77777777" w:rsidR="00AC56ED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3C161E22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78ED7BE" w14:textId="77777777" w:rsidR="00AC56ED" w:rsidRDefault="00000000">
            <w:r>
              <w:t>0.296</w:t>
            </w:r>
          </w:p>
        </w:tc>
        <w:tc>
          <w:tcPr>
            <w:tcW w:w="990" w:type="dxa"/>
            <w:vAlign w:val="center"/>
          </w:tcPr>
          <w:p w14:paraId="7DF7623F" w14:textId="77777777" w:rsidR="00AC56ED" w:rsidRDefault="00000000">
            <w:r>
              <w:t>3.126</w:t>
            </w:r>
          </w:p>
        </w:tc>
      </w:tr>
      <w:tr w:rsidR="00AC56ED" w14:paraId="6D0FA3A2" w14:textId="77777777">
        <w:tc>
          <w:tcPr>
            <w:tcW w:w="2838" w:type="dxa"/>
            <w:vAlign w:val="center"/>
          </w:tcPr>
          <w:p w14:paraId="6D76DB6A" w14:textId="77777777" w:rsidR="00AC56ED" w:rsidRDefault="00000000">
            <w:r>
              <w:t>聚合物水泥石灰砂浆</w:t>
            </w:r>
          </w:p>
        </w:tc>
        <w:tc>
          <w:tcPr>
            <w:tcW w:w="834" w:type="dxa"/>
            <w:vAlign w:val="center"/>
          </w:tcPr>
          <w:p w14:paraId="03CC595D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18CEEF8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6B8840D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FAEA60A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3A2493C4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45A0A5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23096A3" w14:textId="77777777" w:rsidR="00AC56ED" w:rsidRDefault="00000000">
            <w:r>
              <w:t>0.243</w:t>
            </w:r>
          </w:p>
        </w:tc>
      </w:tr>
      <w:tr w:rsidR="00AC56ED" w14:paraId="32FDA07B" w14:textId="77777777">
        <w:tc>
          <w:tcPr>
            <w:tcW w:w="2838" w:type="dxa"/>
            <w:vAlign w:val="center"/>
          </w:tcPr>
          <w:p w14:paraId="0C057571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8771FA1" w14:textId="77777777" w:rsidR="00AC56ED" w:rsidRDefault="00000000">
            <w:r>
              <w:t>380</w:t>
            </w:r>
          </w:p>
        </w:tc>
        <w:tc>
          <w:tcPr>
            <w:tcW w:w="707" w:type="dxa"/>
            <w:vAlign w:val="center"/>
          </w:tcPr>
          <w:p w14:paraId="1D054A71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F059A8E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5071AB1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C97E1BA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BB65DA" w14:textId="77777777" w:rsidR="00AC56ED" w:rsidRDefault="00000000">
            <w:r>
              <w:t>0.476</w:t>
            </w:r>
          </w:p>
        </w:tc>
        <w:tc>
          <w:tcPr>
            <w:tcW w:w="990" w:type="dxa"/>
            <w:vAlign w:val="center"/>
          </w:tcPr>
          <w:p w14:paraId="153F2866" w14:textId="77777777" w:rsidR="00AC56ED" w:rsidRDefault="00000000">
            <w:r>
              <w:t>5.070</w:t>
            </w:r>
          </w:p>
        </w:tc>
      </w:tr>
      <w:tr w:rsidR="00AC56ED" w14:paraId="4EF3EDE3" w14:textId="77777777">
        <w:tc>
          <w:tcPr>
            <w:tcW w:w="2838" w:type="dxa"/>
            <w:shd w:val="clear" w:color="auto" w:fill="E6E6E6"/>
            <w:vAlign w:val="center"/>
          </w:tcPr>
          <w:p w14:paraId="470256D7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FCA4CDF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32277337" w14:textId="77777777">
        <w:tc>
          <w:tcPr>
            <w:tcW w:w="2838" w:type="dxa"/>
            <w:shd w:val="clear" w:color="auto" w:fill="E6E6E6"/>
            <w:vAlign w:val="center"/>
          </w:tcPr>
          <w:p w14:paraId="7EFA065C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8D30303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3CFE089D" w14:textId="77777777">
        <w:tc>
          <w:tcPr>
            <w:tcW w:w="2838" w:type="dxa"/>
            <w:shd w:val="clear" w:color="auto" w:fill="E6E6E6"/>
            <w:vAlign w:val="center"/>
          </w:tcPr>
          <w:p w14:paraId="2E7BD8C0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0371A6F" w14:textId="77777777" w:rsidR="00AC56ED" w:rsidRDefault="00000000">
            <w:pPr>
              <w:jc w:val="center"/>
            </w:pPr>
            <w:r>
              <w:t>1.57</w:t>
            </w:r>
          </w:p>
        </w:tc>
      </w:tr>
      <w:tr w:rsidR="00AC56ED" w14:paraId="3A0C4A26" w14:textId="77777777">
        <w:tc>
          <w:tcPr>
            <w:tcW w:w="2838" w:type="dxa"/>
            <w:shd w:val="clear" w:color="auto" w:fill="E6E6E6"/>
            <w:vAlign w:val="center"/>
          </w:tcPr>
          <w:p w14:paraId="789D4546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4779141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04855DFD" w14:textId="77777777" w:rsidR="00AC56ED" w:rsidRDefault="00000000">
      <w:pPr>
        <w:pStyle w:val="4"/>
      </w:pPr>
      <w:r>
        <w:lastRenderedPageBreak/>
        <w:t>空调房间：东向逐时温度</w:t>
      </w:r>
    </w:p>
    <w:p w14:paraId="0B735FA5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04DE6F8" wp14:editId="37A289B1">
            <wp:extent cx="5667375" cy="30765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90146" w14:textId="77777777" w:rsidR="00AC56ED" w:rsidRDefault="00AC56ED"/>
    <w:p w14:paraId="1422CD73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99F3650" w14:textId="77777777">
        <w:tc>
          <w:tcPr>
            <w:tcW w:w="777" w:type="dxa"/>
            <w:shd w:val="clear" w:color="auto" w:fill="E6E6E6"/>
            <w:vAlign w:val="center"/>
          </w:tcPr>
          <w:p w14:paraId="1630614A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10350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8ED13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BEA03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D5587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6C6C2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3A21E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F4817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D897A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FCF1C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92B15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68A2A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6351F268" w14:textId="77777777">
        <w:tc>
          <w:tcPr>
            <w:tcW w:w="777" w:type="dxa"/>
            <w:vAlign w:val="center"/>
          </w:tcPr>
          <w:p w14:paraId="4BF378B9" w14:textId="77777777" w:rsidR="00AC56ED" w:rsidRDefault="00000000">
            <w:r>
              <w:t>28.69</w:t>
            </w:r>
          </w:p>
        </w:tc>
        <w:tc>
          <w:tcPr>
            <w:tcW w:w="777" w:type="dxa"/>
            <w:vAlign w:val="center"/>
          </w:tcPr>
          <w:p w14:paraId="566B2CFE" w14:textId="77777777" w:rsidR="00AC56ED" w:rsidRDefault="00000000">
            <w:r>
              <w:rPr>
                <w:color w:val="3333CC"/>
              </w:rPr>
              <w:t>28.70</w:t>
            </w:r>
          </w:p>
        </w:tc>
        <w:tc>
          <w:tcPr>
            <w:tcW w:w="777" w:type="dxa"/>
            <w:vAlign w:val="center"/>
          </w:tcPr>
          <w:p w14:paraId="68A9F9AB" w14:textId="77777777" w:rsidR="00AC56ED" w:rsidRDefault="00000000">
            <w:r>
              <w:t>28.69</w:t>
            </w:r>
          </w:p>
        </w:tc>
        <w:tc>
          <w:tcPr>
            <w:tcW w:w="777" w:type="dxa"/>
            <w:vAlign w:val="center"/>
          </w:tcPr>
          <w:p w14:paraId="5BDBF674" w14:textId="77777777" w:rsidR="00AC56ED" w:rsidRDefault="00000000">
            <w:r>
              <w:t>28.66</w:t>
            </w:r>
          </w:p>
        </w:tc>
        <w:tc>
          <w:tcPr>
            <w:tcW w:w="777" w:type="dxa"/>
            <w:vAlign w:val="center"/>
          </w:tcPr>
          <w:p w14:paraId="208A981C" w14:textId="77777777" w:rsidR="00AC56ED" w:rsidRDefault="00000000">
            <w:r>
              <w:t>28.63</w:t>
            </w:r>
          </w:p>
        </w:tc>
        <w:tc>
          <w:tcPr>
            <w:tcW w:w="777" w:type="dxa"/>
            <w:vAlign w:val="center"/>
          </w:tcPr>
          <w:p w14:paraId="7FFA2716" w14:textId="77777777" w:rsidR="00AC56ED" w:rsidRDefault="00000000">
            <w:r>
              <w:t>28.60</w:t>
            </w:r>
          </w:p>
        </w:tc>
        <w:tc>
          <w:tcPr>
            <w:tcW w:w="777" w:type="dxa"/>
            <w:vAlign w:val="center"/>
          </w:tcPr>
          <w:p w14:paraId="3ABA6AAF" w14:textId="77777777" w:rsidR="00AC56ED" w:rsidRDefault="00000000">
            <w:r>
              <w:t>28.55</w:t>
            </w:r>
          </w:p>
        </w:tc>
        <w:tc>
          <w:tcPr>
            <w:tcW w:w="777" w:type="dxa"/>
            <w:vAlign w:val="center"/>
          </w:tcPr>
          <w:p w14:paraId="1C9B8070" w14:textId="77777777" w:rsidR="00AC56ED" w:rsidRDefault="00000000">
            <w:r>
              <w:t>28.50</w:t>
            </w:r>
          </w:p>
        </w:tc>
        <w:tc>
          <w:tcPr>
            <w:tcW w:w="777" w:type="dxa"/>
            <w:vAlign w:val="center"/>
          </w:tcPr>
          <w:p w14:paraId="149AF965" w14:textId="77777777" w:rsidR="00AC56ED" w:rsidRDefault="00000000">
            <w:r>
              <w:t>28.44</w:t>
            </w:r>
          </w:p>
        </w:tc>
        <w:tc>
          <w:tcPr>
            <w:tcW w:w="777" w:type="dxa"/>
            <w:vAlign w:val="center"/>
          </w:tcPr>
          <w:p w14:paraId="185E4DB8" w14:textId="77777777" w:rsidR="00AC56ED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74D83DE5" w14:textId="77777777" w:rsidR="00AC56ED" w:rsidRDefault="00000000">
            <w:r>
              <w:t>28.33</w:t>
            </w:r>
          </w:p>
        </w:tc>
        <w:tc>
          <w:tcPr>
            <w:tcW w:w="777" w:type="dxa"/>
            <w:vAlign w:val="center"/>
          </w:tcPr>
          <w:p w14:paraId="26CB60EC" w14:textId="77777777" w:rsidR="00AC56ED" w:rsidRDefault="00000000">
            <w:r>
              <w:t>28.28</w:t>
            </w:r>
          </w:p>
        </w:tc>
      </w:tr>
      <w:tr w:rsidR="00AC56ED" w14:paraId="45168755" w14:textId="77777777">
        <w:tc>
          <w:tcPr>
            <w:tcW w:w="777" w:type="dxa"/>
            <w:shd w:val="clear" w:color="auto" w:fill="E6E6E6"/>
            <w:vAlign w:val="center"/>
          </w:tcPr>
          <w:p w14:paraId="59CD7438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06C86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024E6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146BAF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41A80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978FD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36F9B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D6426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7F3A6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B0C3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126F9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0FBBE" w14:textId="77777777" w:rsidR="00AC56ED" w:rsidRDefault="00000000">
            <w:r>
              <w:t>23:00</w:t>
            </w:r>
          </w:p>
        </w:tc>
      </w:tr>
      <w:tr w:rsidR="00AC56ED" w14:paraId="44C71C7C" w14:textId="77777777">
        <w:tc>
          <w:tcPr>
            <w:tcW w:w="777" w:type="dxa"/>
            <w:vAlign w:val="center"/>
          </w:tcPr>
          <w:p w14:paraId="0C52A385" w14:textId="77777777" w:rsidR="00AC56ED" w:rsidRDefault="00000000">
            <w:r>
              <w:t>28.25</w:t>
            </w:r>
          </w:p>
        </w:tc>
        <w:tc>
          <w:tcPr>
            <w:tcW w:w="777" w:type="dxa"/>
            <w:vAlign w:val="center"/>
          </w:tcPr>
          <w:p w14:paraId="5957DE69" w14:textId="77777777" w:rsidR="00AC56ED" w:rsidRDefault="00000000">
            <w:r>
              <w:t>28.24</w:t>
            </w:r>
          </w:p>
        </w:tc>
        <w:tc>
          <w:tcPr>
            <w:tcW w:w="777" w:type="dxa"/>
            <w:vAlign w:val="center"/>
          </w:tcPr>
          <w:p w14:paraId="1AFC4BB9" w14:textId="77777777" w:rsidR="00AC56ED" w:rsidRDefault="00000000">
            <w:r>
              <w:t>28.26</w:t>
            </w:r>
          </w:p>
        </w:tc>
        <w:tc>
          <w:tcPr>
            <w:tcW w:w="777" w:type="dxa"/>
            <w:vAlign w:val="center"/>
          </w:tcPr>
          <w:p w14:paraId="5BF1A90F" w14:textId="77777777" w:rsidR="00AC56ED" w:rsidRDefault="00000000">
            <w:r>
              <w:t>28.29</w:t>
            </w:r>
          </w:p>
        </w:tc>
        <w:tc>
          <w:tcPr>
            <w:tcW w:w="777" w:type="dxa"/>
            <w:vAlign w:val="center"/>
          </w:tcPr>
          <w:p w14:paraId="60EF8EC5" w14:textId="77777777" w:rsidR="00AC56ED" w:rsidRDefault="00000000">
            <w:r>
              <w:t>28.34</w:t>
            </w:r>
          </w:p>
        </w:tc>
        <w:tc>
          <w:tcPr>
            <w:tcW w:w="777" w:type="dxa"/>
            <w:vAlign w:val="center"/>
          </w:tcPr>
          <w:p w14:paraId="6145121A" w14:textId="77777777" w:rsidR="00AC56ED" w:rsidRDefault="00000000">
            <w:r>
              <w:t>28.39</w:t>
            </w:r>
          </w:p>
        </w:tc>
        <w:tc>
          <w:tcPr>
            <w:tcW w:w="777" w:type="dxa"/>
            <w:vAlign w:val="center"/>
          </w:tcPr>
          <w:p w14:paraId="31D456EC" w14:textId="77777777" w:rsidR="00AC56ED" w:rsidRDefault="00000000">
            <w:r>
              <w:t>28.45</w:t>
            </w:r>
          </w:p>
        </w:tc>
        <w:tc>
          <w:tcPr>
            <w:tcW w:w="777" w:type="dxa"/>
            <w:vAlign w:val="center"/>
          </w:tcPr>
          <w:p w14:paraId="3A176FA8" w14:textId="77777777" w:rsidR="00AC56ED" w:rsidRDefault="00000000">
            <w:r>
              <w:t>28.51</w:t>
            </w:r>
          </w:p>
        </w:tc>
        <w:tc>
          <w:tcPr>
            <w:tcW w:w="777" w:type="dxa"/>
            <w:vAlign w:val="center"/>
          </w:tcPr>
          <w:p w14:paraId="3023444B" w14:textId="77777777" w:rsidR="00AC56ED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53FFB6EE" w14:textId="77777777" w:rsidR="00AC56ED" w:rsidRDefault="00000000">
            <w:r>
              <w:t>28.62</w:t>
            </w:r>
          </w:p>
        </w:tc>
        <w:tc>
          <w:tcPr>
            <w:tcW w:w="777" w:type="dxa"/>
            <w:vAlign w:val="center"/>
          </w:tcPr>
          <w:p w14:paraId="14199F75" w14:textId="77777777" w:rsidR="00AC56ED" w:rsidRDefault="00000000">
            <w:r>
              <w:t>28.65</w:t>
            </w:r>
          </w:p>
        </w:tc>
        <w:tc>
          <w:tcPr>
            <w:tcW w:w="777" w:type="dxa"/>
            <w:vAlign w:val="center"/>
          </w:tcPr>
          <w:p w14:paraId="3606FA8F" w14:textId="77777777" w:rsidR="00AC56ED" w:rsidRDefault="00000000">
            <w:r>
              <w:t>28.68</w:t>
            </w:r>
          </w:p>
        </w:tc>
      </w:tr>
    </w:tbl>
    <w:p w14:paraId="259CA767" w14:textId="77777777" w:rsidR="00AC56ED" w:rsidRDefault="00000000">
      <w:pPr>
        <w:pStyle w:val="4"/>
      </w:pPr>
      <w:r>
        <w:t>空调房间：西向逐时温度</w:t>
      </w:r>
    </w:p>
    <w:p w14:paraId="05CED28B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1891DB8" wp14:editId="3446148E">
            <wp:extent cx="5667375" cy="30765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FD3D8" w14:textId="77777777" w:rsidR="00AC56ED" w:rsidRDefault="00AC56ED"/>
    <w:p w14:paraId="5F1EEBE5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0C3C14D7" w14:textId="77777777">
        <w:tc>
          <w:tcPr>
            <w:tcW w:w="777" w:type="dxa"/>
            <w:shd w:val="clear" w:color="auto" w:fill="E6E6E6"/>
            <w:vAlign w:val="center"/>
          </w:tcPr>
          <w:p w14:paraId="404C95A5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5B288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EF235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EBD30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C9D6C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020E9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B5B0B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08B03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1E003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B988C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81B4F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C87A1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4E79CBF5" w14:textId="77777777">
        <w:tc>
          <w:tcPr>
            <w:tcW w:w="777" w:type="dxa"/>
            <w:vAlign w:val="center"/>
          </w:tcPr>
          <w:p w14:paraId="77F83E6A" w14:textId="77777777" w:rsidR="00AC56ED" w:rsidRDefault="00000000">
            <w:r>
              <w:t>28.68</w:t>
            </w:r>
          </w:p>
        </w:tc>
        <w:tc>
          <w:tcPr>
            <w:tcW w:w="777" w:type="dxa"/>
            <w:vAlign w:val="center"/>
          </w:tcPr>
          <w:p w14:paraId="097F5F33" w14:textId="77777777" w:rsidR="00AC56ED" w:rsidRDefault="00000000">
            <w:r>
              <w:t>28.70</w:t>
            </w:r>
          </w:p>
        </w:tc>
        <w:tc>
          <w:tcPr>
            <w:tcW w:w="777" w:type="dxa"/>
            <w:vAlign w:val="center"/>
          </w:tcPr>
          <w:p w14:paraId="7673D036" w14:textId="77777777" w:rsidR="00AC56ED" w:rsidRDefault="00000000">
            <w:r>
              <w:rPr>
                <w:color w:val="3333CC"/>
              </w:rPr>
              <w:t>28.71</w:t>
            </w:r>
          </w:p>
        </w:tc>
        <w:tc>
          <w:tcPr>
            <w:tcW w:w="777" w:type="dxa"/>
            <w:vAlign w:val="center"/>
          </w:tcPr>
          <w:p w14:paraId="540799A8" w14:textId="77777777" w:rsidR="00AC56ED" w:rsidRDefault="00000000">
            <w:r>
              <w:t>28.70</w:t>
            </w:r>
          </w:p>
        </w:tc>
        <w:tc>
          <w:tcPr>
            <w:tcW w:w="777" w:type="dxa"/>
            <w:vAlign w:val="center"/>
          </w:tcPr>
          <w:p w14:paraId="429EAD8E" w14:textId="77777777" w:rsidR="00AC56ED" w:rsidRDefault="00000000">
            <w:r>
              <w:t>28.68</w:t>
            </w:r>
          </w:p>
        </w:tc>
        <w:tc>
          <w:tcPr>
            <w:tcW w:w="777" w:type="dxa"/>
            <w:vAlign w:val="center"/>
          </w:tcPr>
          <w:p w14:paraId="5C74ED29" w14:textId="77777777" w:rsidR="00AC56ED" w:rsidRDefault="00000000">
            <w:r>
              <w:t>28.65</w:t>
            </w:r>
          </w:p>
        </w:tc>
        <w:tc>
          <w:tcPr>
            <w:tcW w:w="777" w:type="dxa"/>
            <w:vAlign w:val="center"/>
          </w:tcPr>
          <w:p w14:paraId="0CBB302A" w14:textId="77777777" w:rsidR="00AC56ED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04336ED0" w14:textId="77777777" w:rsidR="00AC56ED" w:rsidRDefault="00000000">
            <w:r>
              <w:t>28.56</w:t>
            </w:r>
          </w:p>
        </w:tc>
        <w:tc>
          <w:tcPr>
            <w:tcW w:w="777" w:type="dxa"/>
            <w:vAlign w:val="center"/>
          </w:tcPr>
          <w:p w14:paraId="442ED3D7" w14:textId="77777777" w:rsidR="00AC56ED" w:rsidRDefault="00000000">
            <w:r>
              <w:t>28.51</w:t>
            </w:r>
          </w:p>
        </w:tc>
        <w:tc>
          <w:tcPr>
            <w:tcW w:w="777" w:type="dxa"/>
            <w:vAlign w:val="center"/>
          </w:tcPr>
          <w:p w14:paraId="5381B45F" w14:textId="77777777" w:rsidR="00AC56ED" w:rsidRDefault="00000000">
            <w:r>
              <w:t>28.45</w:t>
            </w:r>
          </w:p>
        </w:tc>
        <w:tc>
          <w:tcPr>
            <w:tcW w:w="777" w:type="dxa"/>
            <w:vAlign w:val="center"/>
          </w:tcPr>
          <w:p w14:paraId="31F1957A" w14:textId="77777777" w:rsidR="00AC56ED" w:rsidRDefault="00000000">
            <w:r>
              <w:t>28.39</w:t>
            </w:r>
          </w:p>
        </w:tc>
        <w:tc>
          <w:tcPr>
            <w:tcW w:w="777" w:type="dxa"/>
            <w:vAlign w:val="center"/>
          </w:tcPr>
          <w:p w14:paraId="1C00318E" w14:textId="77777777" w:rsidR="00AC56ED" w:rsidRDefault="00000000">
            <w:r>
              <w:t>28.33</w:t>
            </w:r>
          </w:p>
        </w:tc>
      </w:tr>
      <w:tr w:rsidR="00AC56ED" w14:paraId="6ECD55D1" w14:textId="77777777">
        <w:tc>
          <w:tcPr>
            <w:tcW w:w="777" w:type="dxa"/>
            <w:shd w:val="clear" w:color="auto" w:fill="E6E6E6"/>
            <w:vAlign w:val="center"/>
          </w:tcPr>
          <w:p w14:paraId="319258C3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3F3C0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AEE75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AD2F3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B82F4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B99D6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9A6B8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DC3F8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40D36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6B9DDE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431E8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B461A" w14:textId="77777777" w:rsidR="00AC56ED" w:rsidRDefault="00000000">
            <w:r>
              <w:t>23:00</w:t>
            </w:r>
          </w:p>
        </w:tc>
      </w:tr>
      <w:tr w:rsidR="00AC56ED" w14:paraId="5B9303D8" w14:textId="77777777">
        <w:tc>
          <w:tcPr>
            <w:tcW w:w="777" w:type="dxa"/>
            <w:vAlign w:val="center"/>
          </w:tcPr>
          <w:p w14:paraId="5662353A" w14:textId="77777777" w:rsidR="00AC56ED" w:rsidRDefault="00000000">
            <w:r>
              <w:t>28.28</w:t>
            </w:r>
          </w:p>
        </w:tc>
        <w:tc>
          <w:tcPr>
            <w:tcW w:w="777" w:type="dxa"/>
            <w:vAlign w:val="center"/>
          </w:tcPr>
          <w:p w14:paraId="10A0C71E" w14:textId="77777777" w:rsidR="00AC56ED" w:rsidRDefault="00000000">
            <w:r>
              <w:t>28.24</w:t>
            </w:r>
          </w:p>
        </w:tc>
        <w:tc>
          <w:tcPr>
            <w:tcW w:w="777" w:type="dxa"/>
            <w:vAlign w:val="center"/>
          </w:tcPr>
          <w:p w14:paraId="03038399" w14:textId="77777777" w:rsidR="00AC56ED" w:rsidRDefault="00000000">
            <w:r>
              <w:t>28.21</w:t>
            </w:r>
          </w:p>
        </w:tc>
        <w:tc>
          <w:tcPr>
            <w:tcW w:w="777" w:type="dxa"/>
            <w:vAlign w:val="center"/>
          </w:tcPr>
          <w:p w14:paraId="38DC32D0" w14:textId="77777777" w:rsidR="00AC56ED" w:rsidRDefault="00000000">
            <w:r>
              <w:t>28.20</w:t>
            </w:r>
          </w:p>
        </w:tc>
        <w:tc>
          <w:tcPr>
            <w:tcW w:w="777" w:type="dxa"/>
            <w:vAlign w:val="center"/>
          </w:tcPr>
          <w:p w14:paraId="7296322C" w14:textId="77777777" w:rsidR="00AC56ED" w:rsidRDefault="00000000">
            <w:r>
              <w:t>28.21</w:t>
            </w:r>
          </w:p>
        </w:tc>
        <w:tc>
          <w:tcPr>
            <w:tcW w:w="777" w:type="dxa"/>
            <w:vAlign w:val="center"/>
          </w:tcPr>
          <w:p w14:paraId="070FC650" w14:textId="77777777" w:rsidR="00AC56ED" w:rsidRDefault="00000000">
            <w:r>
              <w:t>28.25</w:t>
            </w:r>
          </w:p>
        </w:tc>
        <w:tc>
          <w:tcPr>
            <w:tcW w:w="777" w:type="dxa"/>
            <w:vAlign w:val="center"/>
          </w:tcPr>
          <w:p w14:paraId="03379626" w14:textId="77777777" w:rsidR="00AC56ED" w:rsidRDefault="00000000">
            <w:r>
              <w:t>28.30</w:t>
            </w:r>
          </w:p>
        </w:tc>
        <w:tc>
          <w:tcPr>
            <w:tcW w:w="777" w:type="dxa"/>
            <w:vAlign w:val="center"/>
          </w:tcPr>
          <w:p w14:paraId="0687F44B" w14:textId="77777777" w:rsidR="00AC56ED" w:rsidRDefault="00000000">
            <w:r>
              <w:t>28.36</w:t>
            </w:r>
          </w:p>
        </w:tc>
        <w:tc>
          <w:tcPr>
            <w:tcW w:w="777" w:type="dxa"/>
            <w:vAlign w:val="center"/>
          </w:tcPr>
          <w:p w14:paraId="28B3957A" w14:textId="77777777" w:rsidR="00AC56ED" w:rsidRDefault="00000000">
            <w:r>
              <w:t>28.44</w:t>
            </w:r>
          </w:p>
        </w:tc>
        <w:tc>
          <w:tcPr>
            <w:tcW w:w="777" w:type="dxa"/>
            <w:vAlign w:val="center"/>
          </w:tcPr>
          <w:p w14:paraId="0C7A2495" w14:textId="77777777" w:rsidR="00AC56ED" w:rsidRDefault="00000000">
            <w:r>
              <w:t>28.51</w:t>
            </w:r>
          </w:p>
        </w:tc>
        <w:tc>
          <w:tcPr>
            <w:tcW w:w="777" w:type="dxa"/>
            <w:vAlign w:val="center"/>
          </w:tcPr>
          <w:p w14:paraId="44DA265B" w14:textId="77777777" w:rsidR="00AC56ED" w:rsidRDefault="00000000">
            <w:r>
              <w:t>28.58</w:t>
            </w:r>
          </w:p>
        </w:tc>
        <w:tc>
          <w:tcPr>
            <w:tcW w:w="777" w:type="dxa"/>
            <w:vAlign w:val="center"/>
          </w:tcPr>
          <w:p w14:paraId="7FFE586B" w14:textId="77777777" w:rsidR="00AC56ED" w:rsidRDefault="00000000">
            <w:r>
              <w:t>28.64</w:t>
            </w:r>
          </w:p>
        </w:tc>
      </w:tr>
    </w:tbl>
    <w:p w14:paraId="320762CA" w14:textId="77777777" w:rsidR="00AC56ED" w:rsidRDefault="00000000">
      <w:pPr>
        <w:pStyle w:val="4"/>
      </w:pPr>
      <w:r>
        <w:t>空调房间：南向逐时温度</w:t>
      </w:r>
    </w:p>
    <w:p w14:paraId="6065B9BF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F8F5709" wp14:editId="390AF11A">
            <wp:extent cx="5667375" cy="307657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3B079" w14:textId="77777777" w:rsidR="00AC56ED" w:rsidRDefault="00AC56ED"/>
    <w:p w14:paraId="71E5F4DC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7A1740E" w14:textId="77777777">
        <w:tc>
          <w:tcPr>
            <w:tcW w:w="777" w:type="dxa"/>
            <w:shd w:val="clear" w:color="auto" w:fill="E6E6E6"/>
            <w:vAlign w:val="center"/>
          </w:tcPr>
          <w:p w14:paraId="1DEF9323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EC58E5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AFEFE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B519C9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B00BE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87939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F77D0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46D49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153C6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7ACFE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472DA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6E238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0E74A57F" w14:textId="77777777">
        <w:tc>
          <w:tcPr>
            <w:tcW w:w="777" w:type="dxa"/>
            <w:vAlign w:val="center"/>
          </w:tcPr>
          <w:p w14:paraId="07EE24A4" w14:textId="77777777" w:rsidR="00AC56ED" w:rsidRDefault="00000000">
            <w:r>
              <w:t>28.58</w:t>
            </w:r>
          </w:p>
        </w:tc>
        <w:tc>
          <w:tcPr>
            <w:tcW w:w="777" w:type="dxa"/>
            <w:vAlign w:val="center"/>
          </w:tcPr>
          <w:p w14:paraId="56005C40" w14:textId="77777777" w:rsidR="00AC56ED" w:rsidRDefault="00000000">
            <w:r>
              <w:rPr>
                <w:color w:val="3333CC"/>
              </w:rPr>
              <w:t>28.59</w:t>
            </w:r>
          </w:p>
        </w:tc>
        <w:tc>
          <w:tcPr>
            <w:tcW w:w="777" w:type="dxa"/>
            <w:vAlign w:val="center"/>
          </w:tcPr>
          <w:p w14:paraId="66DFF7B0" w14:textId="77777777" w:rsidR="00AC56ED" w:rsidRDefault="00000000">
            <w:r>
              <w:t>28.59</w:t>
            </w:r>
          </w:p>
        </w:tc>
        <w:tc>
          <w:tcPr>
            <w:tcW w:w="777" w:type="dxa"/>
            <w:vAlign w:val="center"/>
          </w:tcPr>
          <w:p w14:paraId="392DFF1E" w14:textId="77777777" w:rsidR="00AC56ED" w:rsidRDefault="00000000">
            <w:r>
              <w:t>28.57</w:t>
            </w:r>
          </w:p>
        </w:tc>
        <w:tc>
          <w:tcPr>
            <w:tcW w:w="777" w:type="dxa"/>
            <w:vAlign w:val="center"/>
          </w:tcPr>
          <w:p w14:paraId="34A0F61E" w14:textId="77777777" w:rsidR="00AC56ED" w:rsidRDefault="00000000">
            <w:r>
              <w:t>28.55</w:t>
            </w:r>
          </w:p>
        </w:tc>
        <w:tc>
          <w:tcPr>
            <w:tcW w:w="777" w:type="dxa"/>
            <w:vAlign w:val="center"/>
          </w:tcPr>
          <w:p w14:paraId="1E0EBD09" w14:textId="77777777" w:rsidR="00AC56ED" w:rsidRDefault="00000000">
            <w:r>
              <w:t>28.52</w:t>
            </w:r>
          </w:p>
        </w:tc>
        <w:tc>
          <w:tcPr>
            <w:tcW w:w="777" w:type="dxa"/>
            <w:vAlign w:val="center"/>
          </w:tcPr>
          <w:p w14:paraId="3676B778" w14:textId="77777777" w:rsidR="00AC56ED" w:rsidRDefault="00000000">
            <w:r>
              <w:t>28.48</w:t>
            </w:r>
          </w:p>
        </w:tc>
        <w:tc>
          <w:tcPr>
            <w:tcW w:w="777" w:type="dxa"/>
            <w:vAlign w:val="center"/>
          </w:tcPr>
          <w:p w14:paraId="03694F17" w14:textId="77777777" w:rsidR="00AC56ED" w:rsidRDefault="00000000">
            <w:r>
              <w:t>28.43</w:t>
            </w:r>
          </w:p>
        </w:tc>
        <w:tc>
          <w:tcPr>
            <w:tcW w:w="777" w:type="dxa"/>
            <w:vAlign w:val="center"/>
          </w:tcPr>
          <w:p w14:paraId="7A0BC652" w14:textId="77777777" w:rsidR="00AC56ED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30C434FF" w14:textId="77777777" w:rsidR="00AC56ED" w:rsidRDefault="00000000">
            <w:r>
              <w:t>28.32</w:t>
            </w:r>
          </w:p>
        </w:tc>
        <w:tc>
          <w:tcPr>
            <w:tcW w:w="777" w:type="dxa"/>
            <w:vAlign w:val="center"/>
          </w:tcPr>
          <w:p w14:paraId="7231E231" w14:textId="77777777" w:rsidR="00AC56ED" w:rsidRDefault="00000000">
            <w:r>
              <w:t>28.26</w:t>
            </w:r>
          </w:p>
        </w:tc>
        <w:tc>
          <w:tcPr>
            <w:tcW w:w="777" w:type="dxa"/>
            <w:vAlign w:val="center"/>
          </w:tcPr>
          <w:p w14:paraId="7EBF5D8B" w14:textId="77777777" w:rsidR="00AC56ED" w:rsidRDefault="00000000">
            <w:r>
              <w:t>28.21</w:t>
            </w:r>
          </w:p>
        </w:tc>
      </w:tr>
      <w:tr w:rsidR="00AC56ED" w14:paraId="201C0E0E" w14:textId="77777777">
        <w:tc>
          <w:tcPr>
            <w:tcW w:w="777" w:type="dxa"/>
            <w:shd w:val="clear" w:color="auto" w:fill="E6E6E6"/>
            <w:vAlign w:val="center"/>
          </w:tcPr>
          <w:p w14:paraId="2BFDA053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C69EB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82713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FE169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76D5B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B31B3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E5A67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EC1A4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76819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177C7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CC7F6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00AD2" w14:textId="77777777" w:rsidR="00AC56ED" w:rsidRDefault="00000000">
            <w:r>
              <w:t>23:00</w:t>
            </w:r>
          </w:p>
        </w:tc>
      </w:tr>
      <w:tr w:rsidR="00AC56ED" w14:paraId="2D30E14E" w14:textId="77777777">
        <w:tc>
          <w:tcPr>
            <w:tcW w:w="777" w:type="dxa"/>
            <w:vAlign w:val="center"/>
          </w:tcPr>
          <w:p w14:paraId="6F53FAFC" w14:textId="77777777" w:rsidR="00AC56ED" w:rsidRDefault="00000000">
            <w:r>
              <w:t>28.16</w:t>
            </w:r>
          </w:p>
        </w:tc>
        <w:tc>
          <w:tcPr>
            <w:tcW w:w="777" w:type="dxa"/>
            <w:vAlign w:val="center"/>
          </w:tcPr>
          <w:p w14:paraId="03D095D4" w14:textId="77777777" w:rsidR="00AC56ED" w:rsidRDefault="00000000">
            <w:r>
              <w:t>28.13</w:t>
            </w:r>
          </w:p>
        </w:tc>
        <w:tc>
          <w:tcPr>
            <w:tcW w:w="777" w:type="dxa"/>
            <w:vAlign w:val="center"/>
          </w:tcPr>
          <w:p w14:paraId="7410984A" w14:textId="77777777" w:rsidR="00AC56ED" w:rsidRDefault="00000000">
            <w:r>
              <w:t>28.13</w:t>
            </w:r>
          </w:p>
        </w:tc>
        <w:tc>
          <w:tcPr>
            <w:tcW w:w="777" w:type="dxa"/>
            <w:vAlign w:val="center"/>
          </w:tcPr>
          <w:p w14:paraId="3BAF4A84" w14:textId="77777777" w:rsidR="00AC56ED" w:rsidRDefault="00000000">
            <w:r>
              <w:t>28.14</w:t>
            </w:r>
          </w:p>
        </w:tc>
        <w:tc>
          <w:tcPr>
            <w:tcW w:w="777" w:type="dxa"/>
            <w:vAlign w:val="center"/>
          </w:tcPr>
          <w:p w14:paraId="4ECA78B4" w14:textId="77777777" w:rsidR="00AC56ED" w:rsidRDefault="00000000">
            <w:r>
              <w:t>28.17</w:t>
            </w:r>
          </w:p>
        </w:tc>
        <w:tc>
          <w:tcPr>
            <w:tcW w:w="777" w:type="dxa"/>
            <w:vAlign w:val="center"/>
          </w:tcPr>
          <w:p w14:paraId="4885678F" w14:textId="77777777" w:rsidR="00AC56ED" w:rsidRDefault="00000000">
            <w:r>
              <w:t>28.22</w:t>
            </w:r>
          </w:p>
        </w:tc>
        <w:tc>
          <w:tcPr>
            <w:tcW w:w="777" w:type="dxa"/>
            <w:vAlign w:val="center"/>
          </w:tcPr>
          <w:p w14:paraId="40E2AE71" w14:textId="77777777" w:rsidR="00AC56ED" w:rsidRDefault="00000000">
            <w:r>
              <w:t>28.28</w:t>
            </w:r>
          </w:p>
        </w:tc>
        <w:tc>
          <w:tcPr>
            <w:tcW w:w="777" w:type="dxa"/>
            <w:vAlign w:val="center"/>
          </w:tcPr>
          <w:p w14:paraId="534B088E" w14:textId="77777777" w:rsidR="00AC56ED" w:rsidRDefault="00000000">
            <w:r>
              <w:t>28.35</w:t>
            </w:r>
          </w:p>
        </w:tc>
        <w:tc>
          <w:tcPr>
            <w:tcW w:w="777" w:type="dxa"/>
            <w:vAlign w:val="center"/>
          </w:tcPr>
          <w:p w14:paraId="009411D2" w14:textId="77777777" w:rsidR="00AC56ED" w:rsidRDefault="00000000">
            <w:r>
              <w:t>28.41</w:t>
            </w:r>
          </w:p>
        </w:tc>
        <w:tc>
          <w:tcPr>
            <w:tcW w:w="777" w:type="dxa"/>
            <w:vAlign w:val="center"/>
          </w:tcPr>
          <w:p w14:paraId="4B7C5DC9" w14:textId="77777777" w:rsidR="00AC56ED" w:rsidRDefault="00000000">
            <w:r>
              <w:t>28.47</w:t>
            </w:r>
          </w:p>
        </w:tc>
        <w:tc>
          <w:tcPr>
            <w:tcW w:w="777" w:type="dxa"/>
            <w:vAlign w:val="center"/>
          </w:tcPr>
          <w:p w14:paraId="7D26C035" w14:textId="77777777" w:rsidR="00AC56ED" w:rsidRDefault="00000000">
            <w:r>
              <w:t>28.52</w:t>
            </w:r>
          </w:p>
        </w:tc>
        <w:tc>
          <w:tcPr>
            <w:tcW w:w="777" w:type="dxa"/>
            <w:vAlign w:val="center"/>
          </w:tcPr>
          <w:p w14:paraId="52A8B4E7" w14:textId="77777777" w:rsidR="00AC56ED" w:rsidRDefault="00000000">
            <w:r>
              <w:t>28.56</w:t>
            </w:r>
          </w:p>
        </w:tc>
      </w:tr>
    </w:tbl>
    <w:p w14:paraId="47402994" w14:textId="77777777" w:rsidR="00AC56ED" w:rsidRDefault="00000000">
      <w:pPr>
        <w:pStyle w:val="4"/>
      </w:pPr>
      <w:r>
        <w:lastRenderedPageBreak/>
        <w:t>空调房间：北向逐时温度</w:t>
      </w:r>
    </w:p>
    <w:p w14:paraId="0387EE1B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3D03D98" wp14:editId="16D7F78B">
            <wp:extent cx="5667375" cy="30765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64566" w14:textId="77777777" w:rsidR="00AC56ED" w:rsidRDefault="00AC56ED"/>
    <w:p w14:paraId="21610763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63C71C17" w14:textId="77777777">
        <w:tc>
          <w:tcPr>
            <w:tcW w:w="777" w:type="dxa"/>
            <w:shd w:val="clear" w:color="auto" w:fill="E6E6E6"/>
            <w:vAlign w:val="center"/>
          </w:tcPr>
          <w:p w14:paraId="226536AF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FA99F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B0EA1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167A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3ED96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E4DDD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DF4E0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7E3D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C2D88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B9B5D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41A46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0C0F3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48B5FC78" w14:textId="77777777">
        <w:tc>
          <w:tcPr>
            <w:tcW w:w="777" w:type="dxa"/>
            <w:vAlign w:val="center"/>
          </w:tcPr>
          <w:p w14:paraId="688D9B42" w14:textId="77777777" w:rsidR="00AC56ED" w:rsidRDefault="00000000">
            <w:r>
              <w:t>28.14</w:t>
            </w:r>
          </w:p>
        </w:tc>
        <w:tc>
          <w:tcPr>
            <w:tcW w:w="777" w:type="dxa"/>
            <w:vAlign w:val="center"/>
          </w:tcPr>
          <w:p w14:paraId="1B8A2B50" w14:textId="77777777" w:rsidR="00AC56ED" w:rsidRDefault="00000000">
            <w:r>
              <w:t>28.15</w:t>
            </w:r>
          </w:p>
        </w:tc>
        <w:tc>
          <w:tcPr>
            <w:tcW w:w="777" w:type="dxa"/>
            <w:vAlign w:val="center"/>
          </w:tcPr>
          <w:p w14:paraId="1EAC6AF7" w14:textId="77777777" w:rsidR="00AC56ED" w:rsidRDefault="00000000">
            <w:r>
              <w:rPr>
                <w:color w:val="3333CC"/>
              </w:rPr>
              <w:t>28.16</w:t>
            </w:r>
          </w:p>
        </w:tc>
        <w:tc>
          <w:tcPr>
            <w:tcW w:w="777" w:type="dxa"/>
            <w:vAlign w:val="center"/>
          </w:tcPr>
          <w:p w14:paraId="57904378" w14:textId="77777777" w:rsidR="00AC56ED" w:rsidRDefault="00000000">
            <w:r>
              <w:t>28.15</w:t>
            </w:r>
          </w:p>
        </w:tc>
        <w:tc>
          <w:tcPr>
            <w:tcW w:w="777" w:type="dxa"/>
            <w:vAlign w:val="center"/>
          </w:tcPr>
          <w:p w14:paraId="54794635" w14:textId="77777777" w:rsidR="00AC56ED" w:rsidRDefault="00000000">
            <w:r>
              <w:t>28.14</w:t>
            </w:r>
          </w:p>
        </w:tc>
        <w:tc>
          <w:tcPr>
            <w:tcW w:w="777" w:type="dxa"/>
            <w:vAlign w:val="center"/>
          </w:tcPr>
          <w:p w14:paraId="4B874382" w14:textId="77777777" w:rsidR="00AC56ED" w:rsidRDefault="00000000">
            <w:r>
              <w:t>28.12</w:t>
            </w:r>
          </w:p>
        </w:tc>
        <w:tc>
          <w:tcPr>
            <w:tcW w:w="777" w:type="dxa"/>
            <w:vAlign w:val="center"/>
          </w:tcPr>
          <w:p w14:paraId="1F35AD6B" w14:textId="77777777" w:rsidR="00AC56ED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694A9784" w14:textId="77777777" w:rsidR="00AC56ED" w:rsidRDefault="00000000">
            <w:r>
              <w:t>28.07</w:t>
            </w:r>
          </w:p>
        </w:tc>
        <w:tc>
          <w:tcPr>
            <w:tcW w:w="777" w:type="dxa"/>
            <w:vAlign w:val="center"/>
          </w:tcPr>
          <w:p w14:paraId="6DA3A540" w14:textId="77777777" w:rsidR="00AC56ED" w:rsidRDefault="00000000">
            <w:r>
              <w:t>28.03</w:t>
            </w:r>
          </w:p>
        </w:tc>
        <w:tc>
          <w:tcPr>
            <w:tcW w:w="777" w:type="dxa"/>
            <w:vAlign w:val="center"/>
          </w:tcPr>
          <w:p w14:paraId="3A078395" w14:textId="77777777" w:rsidR="00AC56ED" w:rsidRDefault="00000000">
            <w:r>
              <w:t>27.99</w:t>
            </w:r>
          </w:p>
        </w:tc>
        <w:tc>
          <w:tcPr>
            <w:tcW w:w="777" w:type="dxa"/>
            <w:vAlign w:val="center"/>
          </w:tcPr>
          <w:p w14:paraId="4D4FC45E" w14:textId="77777777" w:rsidR="00AC56ED" w:rsidRDefault="00000000">
            <w:r>
              <w:t>27.95</w:t>
            </w:r>
          </w:p>
        </w:tc>
        <w:tc>
          <w:tcPr>
            <w:tcW w:w="777" w:type="dxa"/>
            <w:vAlign w:val="center"/>
          </w:tcPr>
          <w:p w14:paraId="082D30CE" w14:textId="77777777" w:rsidR="00AC56ED" w:rsidRDefault="00000000">
            <w:r>
              <w:t>27.90</w:t>
            </w:r>
          </w:p>
        </w:tc>
      </w:tr>
      <w:tr w:rsidR="00AC56ED" w14:paraId="3B3497B8" w14:textId="77777777">
        <w:tc>
          <w:tcPr>
            <w:tcW w:w="777" w:type="dxa"/>
            <w:shd w:val="clear" w:color="auto" w:fill="E6E6E6"/>
            <w:vAlign w:val="center"/>
          </w:tcPr>
          <w:p w14:paraId="08A352D3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D2A36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95759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8C361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C361C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489CA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6FE60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9633E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12E79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08F7C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D2C03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E5020" w14:textId="77777777" w:rsidR="00AC56ED" w:rsidRDefault="00000000">
            <w:r>
              <w:t>23:00</w:t>
            </w:r>
          </w:p>
        </w:tc>
      </w:tr>
      <w:tr w:rsidR="00AC56ED" w14:paraId="1DE9C8EF" w14:textId="77777777">
        <w:tc>
          <w:tcPr>
            <w:tcW w:w="777" w:type="dxa"/>
            <w:vAlign w:val="center"/>
          </w:tcPr>
          <w:p w14:paraId="6BAD3B3E" w14:textId="77777777" w:rsidR="00AC56ED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6FC6ABB6" w14:textId="77777777" w:rsidR="00AC56ED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33B65E6D" w14:textId="77777777" w:rsidR="00AC56ED" w:rsidRDefault="00000000">
            <w:r>
              <w:t>27.83</w:t>
            </w:r>
          </w:p>
        </w:tc>
        <w:tc>
          <w:tcPr>
            <w:tcW w:w="777" w:type="dxa"/>
            <w:vAlign w:val="center"/>
          </w:tcPr>
          <w:p w14:paraId="7651586E" w14:textId="77777777" w:rsidR="00AC56ED" w:rsidRDefault="00000000">
            <w:r>
              <w:t>27.83</w:t>
            </w:r>
          </w:p>
        </w:tc>
        <w:tc>
          <w:tcPr>
            <w:tcW w:w="777" w:type="dxa"/>
            <w:vAlign w:val="center"/>
          </w:tcPr>
          <w:p w14:paraId="29BA7630" w14:textId="77777777" w:rsidR="00AC56ED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7154DD96" w14:textId="77777777" w:rsidR="00AC56ED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14:paraId="5FC5AEA3" w14:textId="77777777" w:rsidR="00AC56ED" w:rsidRDefault="00000000">
            <w:r>
              <w:t>27.91</w:t>
            </w:r>
          </w:p>
        </w:tc>
        <w:tc>
          <w:tcPr>
            <w:tcW w:w="777" w:type="dxa"/>
            <w:vAlign w:val="center"/>
          </w:tcPr>
          <w:p w14:paraId="3DC999D4" w14:textId="77777777" w:rsidR="00AC56ED" w:rsidRDefault="00000000">
            <w:r>
              <w:t>27.95</w:t>
            </w:r>
          </w:p>
        </w:tc>
        <w:tc>
          <w:tcPr>
            <w:tcW w:w="777" w:type="dxa"/>
            <w:vAlign w:val="center"/>
          </w:tcPr>
          <w:p w14:paraId="7A1F2218" w14:textId="77777777" w:rsidR="00AC56ED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176BE8E2" w14:textId="77777777" w:rsidR="00AC56ED" w:rsidRDefault="00000000">
            <w:r>
              <w:t>28.04</w:t>
            </w:r>
          </w:p>
        </w:tc>
        <w:tc>
          <w:tcPr>
            <w:tcW w:w="777" w:type="dxa"/>
            <w:vAlign w:val="center"/>
          </w:tcPr>
          <w:p w14:paraId="21D1EAD0" w14:textId="77777777" w:rsidR="00AC56ED" w:rsidRDefault="00000000">
            <w:r>
              <w:t>28.08</w:t>
            </w:r>
          </w:p>
        </w:tc>
        <w:tc>
          <w:tcPr>
            <w:tcW w:w="777" w:type="dxa"/>
            <w:vAlign w:val="center"/>
          </w:tcPr>
          <w:p w14:paraId="0D29F6B2" w14:textId="77777777" w:rsidR="00AC56ED" w:rsidRDefault="00000000">
            <w:r>
              <w:t>28.11</w:t>
            </w:r>
          </w:p>
        </w:tc>
      </w:tr>
    </w:tbl>
    <w:p w14:paraId="2CCE2A21" w14:textId="77777777" w:rsidR="00AC56ED" w:rsidRDefault="00000000">
      <w:pPr>
        <w:pStyle w:val="2"/>
      </w:pPr>
      <w:bookmarkStart w:id="59" w:name="_Toc155559037"/>
      <w:r>
        <w:t>热桥柱构造</w:t>
      </w:r>
      <w:bookmarkEnd w:id="59"/>
    </w:p>
    <w:p w14:paraId="7C32FB64" w14:textId="77777777" w:rsidR="00AC56ED" w:rsidRDefault="00000000">
      <w:pPr>
        <w:pStyle w:val="3"/>
      </w:pPr>
      <w:bookmarkStart w:id="60" w:name="_Toc155559038"/>
      <w:r>
        <w:t>热桥柱构造一</w:t>
      </w:r>
      <w:bookmarkEnd w:id="6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C56ED" w14:paraId="476DE22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AE32F80" w14:textId="77777777" w:rsidR="00AC56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8A22B3A" w14:textId="77777777" w:rsidR="00AC56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610EDC" w14:textId="77777777" w:rsidR="00AC56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83F001" w14:textId="77777777" w:rsidR="00AC56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9B2748" w14:textId="77777777" w:rsidR="00AC56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3EFBF4" w14:textId="77777777" w:rsidR="00AC56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5490CB" w14:textId="77777777" w:rsidR="00AC56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43645C" w14:textId="77777777" w:rsidR="00AC56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C56ED" w14:paraId="6E0EF78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D88FB7B" w14:textId="77777777" w:rsidR="00AC56ED" w:rsidRDefault="00AC56ED"/>
        </w:tc>
        <w:tc>
          <w:tcPr>
            <w:tcW w:w="834" w:type="dxa"/>
            <w:shd w:val="clear" w:color="auto" w:fill="E6E6E6"/>
            <w:vAlign w:val="center"/>
          </w:tcPr>
          <w:p w14:paraId="6B24824F" w14:textId="77777777" w:rsidR="00AC56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A80EBA" w14:textId="77777777" w:rsidR="00AC56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49E37E" w14:textId="77777777" w:rsidR="00AC56ED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A91E3C" w14:textId="77777777" w:rsidR="00AC56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F9A5E3" w14:textId="77777777" w:rsidR="00AC56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5DB0E2" w14:textId="77777777" w:rsidR="00AC56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57A983" w14:textId="77777777" w:rsidR="00AC56ED" w:rsidRDefault="00000000">
            <w:r>
              <w:t>D=R*S</w:t>
            </w:r>
          </w:p>
        </w:tc>
      </w:tr>
      <w:tr w:rsidR="00AC56ED" w14:paraId="01569B6F" w14:textId="77777777">
        <w:tc>
          <w:tcPr>
            <w:tcW w:w="2838" w:type="dxa"/>
            <w:vAlign w:val="center"/>
          </w:tcPr>
          <w:p w14:paraId="4F3A05E0" w14:textId="77777777" w:rsidR="00AC56ED" w:rsidRDefault="00000000">
            <w:r>
              <w:t>玻璃幕墙</w:t>
            </w:r>
          </w:p>
        </w:tc>
        <w:tc>
          <w:tcPr>
            <w:tcW w:w="834" w:type="dxa"/>
            <w:vAlign w:val="center"/>
          </w:tcPr>
          <w:p w14:paraId="00003F84" w14:textId="77777777" w:rsidR="00AC56ED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49155F7" w14:textId="77777777" w:rsidR="00AC56ED" w:rsidRDefault="00000000">
            <w:r>
              <w:t>8.6</w:t>
            </w:r>
          </w:p>
        </w:tc>
        <w:tc>
          <w:tcPr>
            <w:tcW w:w="990" w:type="dxa"/>
            <w:vAlign w:val="center"/>
          </w:tcPr>
          <w:p w14:paraId="769BA23F" w14:textId="77777777" w:rsidR="00AC56ED" w:rsidRDefault="00000000">
            <w:r>
              <w:t>0.760</w:t>
            </w:r>
          </w:p>
        </w:tc>
        <w:tc>
          <w:tcPr>
            <w:tcW w:w="1131" w:type="dxa"/>
            <w:vAlign w:val="center"/>
          </w:tcPr>
          <w:p w14:paraId="4BAC3762" w14:textId="77777777" w:rsidR="00AC56ED" w:rsidRDefault="00000000">
            <w:r>
              <w:t>10.773</w:t>
            </w:r>
          </w:p>
        </w:tc>
        <w:tc>
          <w:tcPr>
            <w:tcW w:w="707" w:type="dxa"/>
            <w:vAlign w:val="center"/>
          </w:tcPr>
          <w:p w14:paraId="28D5850B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25DB3B1" w14:textId="77777777" w:rsidR="00AC56ED" w:rsidRDefault="00000000">
            <w:r>
              <w:t>0.158</w:t>
            </w:r>
          </w:p>
        </w:tc>
        <w:tc>
          <w:tcPr>
            <w:tcW w:w="990" w:type="dxa"/>
            <w:vAlign w:val="center"/>
          </w:tcPr>
          <w:p w14:paraId="7FC345B8" w14:textId="77777777" w:rsidR="00AC56ED" w:rsidRDefault="00000000">
            <w:r>
              <w:t>1.701</w:t>
            </w:r>
          </w:p>
        </w:tc>
      </w:tr>
      <w:tr w:rsidR="00AC56ED" w14:paraId="3F7C8EA2" w14:textId="77777777">
        <w:tc>
          <w:tcPr>
            <w:tcW w:w="2838" w:type="dxa"/>
            <w:vAlign w:val="center"/>
          </w:tcPr>
          <w:p w14:paraId="7295A0E7" w14:textId="77777777" w:rsidR="00AC56ED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714AA4DE" w14:textId="77777777" w:rsidR="00AC56ED" w:rsidRDefault="00000000">
            <w:r>
              <w:t>55</w:t>
            </w:r>
          </w:p>
        </w:tc>
        <w:tc>
          <w:tcPr>
            <w:tcW w:w="707" w:type="dxa"/>
            <w:vAlign w:val="center"/>
          </w:tcPr>
          <w:p w14:paraId="57A3D40E" w14:textId="77777777" w:rsidR="00AC56ED" w:rsidRDefault="00000000">
            <w:r>
              <w:t>6.9</w:t>
            </w:r>
          </w:p>
        </w:tc>
        <w:tc>
          <w:tcPr>
            <w:tcW w:w="990" w:type="dxa"/>
            <w:vAlign w:val="center"/>
          </w:tcPr>
          <w:p w14:paraId="430AFD38" w14:textId="77777777" w:rsidR="00AC56E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7A128E9" w14:textId="77777777" w:rsidR="00AC56ED" w:rsidRDefault="00000000">
            <w:r>
              <w:t>0.684</w:t>
            </w:r>
          </w:p>
        </w:tc>
        <w:tc>
          <w:tcPr>
            <w:tcW w:w="707" w:type="dxa"/>
            <w:vAlign w:val="center"/>
          </w:tcPr>
          <w:p w14:paraId="1CAB24C6" w14:textId="77777777" w:rsidR="00AC56E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CAE8742" w14:textId="77777777" w:rsidR="00AC56ED" w:rsidRDefault="00000000">
            <w:r>
              <w:t>1.019</w:t>
            </w:r>
          </w:p>
        </w:tc>
        <w:tc>
          <w:tcPr>
            <w:tcW w:w="990" w:type="dxa"/>
            <w:vAlign w:val="center"/>
          </w:tcPr>
          <w:p w14:paraId="7E87EC2E" w14:textId="77777777" w:rsidR="00AC56ED" w:rsidRDefault="00000000">
            <w:r>
              <w:t>0.836</w:t>
            </w:r>
          </w:p>
        </w:tc>
      </w:tr>
      <w:tr w:rsidR="00AC56ED" w14:paraId="287CAC84" w14:textId="77777777">
        <w:tc>
          <w:tcPr>
            <w:tcW w:w="2838" w:type="dxa"/>
            <w:vAlign w:val="center"/>
          </w:tcPr>
          <w:p w14:paraId="2878A250" w14:textId="77777777" w:rsidR="00AC56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6F79926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3BB2896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E10DDE7" w14:textId="77777777" w:rsidR="00AC56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81DD7D5" w14:textId="77777777" w:rsidR="00AC56E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BEDFC51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3F585AB" w14:textId="77777777" w:rsidR="00AC56E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D15CD95" w14:textId="77777777" w:rsidR="00AC56ED" w:rsidRDefault="00000000">
            <w:r>
              <w:t>0.243</w:t>
            </w:r>
          </w:p>
        </w:tc>
      </w:tr>
      <w:tr w:rsidR="00AC56ED" w14:paraId="031CBCC4" w14:textId="77777777">
        <w:tc>
          <w:tcPr>
            <w:tcW w:w="2838" w:type="dxa"/>
            <w:vAlign w:val="center"/>
          </w:tcPr>
          <w:p w14:paraId="51F30032" w14:textId="77777777" w:rsidR="00AC56ED" w:rsidRDefault="00000000">
            <w:r>
              <w:t>重砂浆砌筑粘土砖砌体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25B5980" w14:textId="77777777" w:rsidR="00AC56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35856D73" w14:textId="77777777" w:rsidR="00AC56ED" w:rsidRDefault="00000000">
            <w:r>
              <w:t>9.5</w:t>
            </w:r>
          </w:p>
        </w:tc>
        <w:tc>
          <w:tcPr>
            <w:tcW w:w="990" w:type="dxa"/>
            <w:vAlign w:val="center"/>
          </w:tcPr>
          <w:p w14:paraId="5AC4A89F" w14:textId="77777777" w:rsidR="00AC56E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585BF6B" w14:textId="77777777" w:rsidR="00AC56ED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370D35AD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0D10478" w14:textId="77777777" w:rsidR="00AC56ED" w:rsidRDefault="00000000">
            <w:r>
              <w:t>0.247</w:t>
            </w:r>
          </w:p>
        </w:tc>
        <w:tc>
          <w:tcPr>
            <w:tcW w:w="990" w:type="dxa"/>
            <w:vAlign w:val="center"/>
          </w:tcPr>
          <w:p w14:paraId="3DA5222C" w14:textId="77777777" w:rsidR="00AC56ED" w:rsidRDefault="00000000">
            <w:r>
              <w:t>2.605</w:t>
            </w:r>
          </w:p>
        </w:tc>
      </w:tr>
      <w:tr w:rsidR="00AC56ED" w14:paraId="0CE397FA" w14:textId="77777777">
        <w:tc>
          <w:tcPr>
            <w:tcW w:w="2838" w:type="dxa"/>
            <w:vAlign w:val="center"/>
          </w:tcPr>
          <w:p w14:paraId="00826953" w14:textId="77777777" w:rsidR="00AC56ED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260F3886" w14:textId="77777777" w:rsidR="00AC56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0F82CF7" w14:textId="77777777" w:rsidR="00AC56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BE1C095" w14:textId="77777777" w:rsidR="00AC56ED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5EA5E2D7" w14:textId="77777777" w:rsidR="00AC56ED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CFC3803" w14:textId="77777777" w:rsidR="00AC56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FD7FC4" w14:textId="77777777" w:rsidR="00AC56E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221B5048" w14:textId="77777777" w:rsidR="00AC56ED" w:rsidRDefault="00000000">
            <w:r>
              <w:t>0.247</w:t>
            </w:r>
          </w:p>
        </w:tc>
      </w:tr>
      <w:tr w:rsidR="00AC56ED" w14:paraId="55320DF4" w14:textId="77777777">
        <w:tc>
          <w:tcPr>
            <w:tcW w:w="2838" w:type="dxa"/>
            <w:vAlign w:val="center"/>
          </w:tcPr>
          <w:p w14:paraId="1249FFAE" w14:textId="77777777" w:rsidR="00AC56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BE26FFB" w14:textId="77777777" w:rsidR="00AC56ED" w:rsidRDefault="00000000">
            <w:r>
              <w:t>415</w:t>
            </w:r>
          </w:p>
        </w:tc>
        <w:tc>
          <w:tcPr>
            <w:tcW w:w="707" w:type="dxa"/>
            <w:vAlign w:val="center"/>
          </w:tcPr>
          <w:p w14:paraId="78EECBBE" w14:textId="77777777" w:rsidR="00AC56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C0B36E0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5451D25" w14:textId="77777777" w:rsidR="00AC56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77BF253" w14:textId="77777777" w:rsidR="00AC56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90C4AD8" w14:textId="77777777" w:rsidR="00AC56ED" w:rsidRDefault="00000000">
            <w:r>
              <w:t>1.468</w:t>
            </w:r>
          </w:p>
        </w:tc>
        <w:tc>
          <w:tcPr>
            <w:tcW w:w="990" w:type="dxa"/>
            <w:vAlign w:val="center"/>
          </w:tcPr>
          <w:p w14:paraId="77A0217F" w14:textId="77777777" w:rsidR="00AC56ED" w:rsidRDefault="00000000">
            <w:r>
              <w:t>5.632</w:t>
            </w:r>
          </w:p>
        </w:tc>
      </w:tr>
      <w:tr w:rsidR="00AC56ED" w14:paraId="66DD298C" w14:textId="77777777">
        <w:tc>
          <w:tcPr>
            <w:tcW w:w="2838" w:type="dxa"/>
            <w:shd w:val="clear" w:color="auto" w:fill="E6E6E6"/>
            <w:vAlign w:val="center"/>
          </w:tcPr>
          <w:p w14:paraId="7C4E3D8D" w14:textId="77777777" w:rsidR="00AC56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09C4A59" w14:textId="77777777" w:rsidR="00AC56ED" w:rsidRDefault="00000000">
            <w:pPr>
              <w:jc w:val="center"/>
            </w:pPr>
            <w:r>
              <w:t>5.0</w:t>
            </w:r>
          </w:p>
        </w:tc>
      </w:tr>
      <w:tr w:rsidR="00AC56ED" w14:paraId="1DF6B5BA" w14:textId="77777777">
        <w:tc>
          <w:tcPr>
            <w:tcW w:w="2838" w:type="dxa"/>
            <w:shd w:val="clear" w:color="auto" w:fill="E6E6E6"/>
            <w:vAlign w:val="center"/>
          </w:tcPr>
          <w:p w14:paraId="4D8FCB4E" w14:textId="77777777" w:rsidR="00AC56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0775B4F" w14:textId="77777777" w:rsidR="00AC56ED" w:rsidRDefault="00000000">
            <w:pPr>
              <w:jc w:val="center"/>
            </w:pPr>
            <w:r>
              <w:t>0.73</w:t>
            </w:r>
          </w:p>
        </w:tc>
      </w:tr>
      <w:tr w:rsidR="00AC56ED" w14:paraId="5853BEBB" w14:textId="77777777">
        <w:tc>
          <w:tcPr>
            <w:tcW w:w="2838" w:type="dxa"/>
            <w:shd w:val="clear" w:color="auto" w:fill="E6E6E6"/>
            <w:vAlign w:val="center"/>
          </w:tcPr>
          <w:p w14:paraId="1CA653C0" w14:textId="77777777" w:rsidR="00AC56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3E7A28D" w14:textId="77777777" w:rsidR="00AC56ED" w:rsidRDefault="00000000">
            <w:pPr>
              <w:jc w:val="center"/>
            </w:pPr>
            <w:r>
              <w:t>0.61</w:t>
            </w:r>
          </w:p>
        </w:tc>
      </w:tr>
      <w:tr w:rsidR="00AC56ED" w14:paraId="139F887E" w14:textId="77777777">
        <w:tc>
          <w:tcPr>
            <w:tcW w:w="2838" w:type="dxa"/>
            <w:shd w:val="clear" w:color="auto" w:fill="E6E6E6"/>
            <w:vAlign w:val="center"/>
          </w:tcPr>
          <w:p w14:paraId="1FC8FF07" w14:textId="77777777" w:rsidR="00AC56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CEC6304" w14:textId="77777777" w:rsidR="00AC56ED" w:rsidRDefault="00000000">
            <w:pPr>
              <w:jc w:val="center"/>
            </w:pPr>
            <w:r>
              <w:t>重质围护结构</w:t>
            </w:r>
          </w:p>
        </w:tc>
      </w:tr>
    </w:tbl>
    <w:p w14:paraId="6A43FCF2" w14:textId="77777777" w:rsidR="00AC56ED" w:rsidRDefault="00000000">
      <w:pPr>
        <w:pStyle w:val="4"/>
      </w:pPr>
      <w:r>
        <w:lastRenderedPageBreak/>
        <w:t>空调房间：东向逐时温度</w:t>
      </w:r>
    </w:p>
    <w:p w14:paraId="4D4BD270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764044C4" wp14:editId="1A9B1907">
            <wp:extent cx="5667375" cy="30765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4FC8F" w14:textId="77777777" w:rsidR="00AC56ED" w:rsidRDefault="00AC56ED"/>
    <w:p w14:paraId="35E9ED0A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7F844F22" w14:textId="77777777">
        <w:tc>
          <w:tcPr>
            <w:tcW w:w="777" w:type="dxa"/>
            <w:shd w:val="clear" w:color="auto" w:fill="E6E6E6"/>
            <w:vAlign w:val="center"/>
          </w:tcPr>
          <w:p w14:paraId="6A377278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F5DA0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7C2E0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C000A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A526F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914C9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F4027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D0FE7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7F4F2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9CD48F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35A53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CFD0B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50B2902C" w14:textId="77777777">
        <w:tc>
          <w:tcPr>
            <w:tcW w:w="777" w:type="dxa"/>
            <w:vAlign w:val="center"/>
          </w:tcPr>
          <w:p w14:paraId="11DCB7C7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B82FA79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ACFE21A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2421D9BC" w14:textId="77777777" w:rsidR="00AC56ED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41AAD66A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51F08789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138C633F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BC81E83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7474B07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516114E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AA294EE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2A386620" w14:textId="77777777" w:rsidR="00AC56ED" w:rsidRDefault="00000000">
            <w:r>
              <w:t>26.96</w:t>
            </w:r>
          </w:p>
        </w:tc>
      </w:tr>
      <w:tr w:rsidR="00AC56ED" w14:paraId="14DEF843" w14:textId="77777777">
        <w:tc>
          <w:tcPr>
            <w:tcW w:w="777" w:type="dxa"/>
            <w:shd w:val="clear" w:color="auto" w:fill="E6E6E6"/>
            <w:vAlign w:val="center"/>
          </w:tcPr>
          <w:p w14:paraId="6D51CAD0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E7DCD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D2592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734E0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418F8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EA049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7E138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7ECE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70472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276A8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F04CB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799AA" w14:textId="77777777" w:rsidR="00AC56ED" w:rsidRDefault="00000000">
            <w:r>
              <w:t>23:00</w:t>
            </w:r>
          </w:p>
        </w:tc>
      </w:tr>
      <w:tr w:rsidR="00AC56ED" w14:paraId="2006156F" w14:textId="77777777">
        <w:tc>
          <w:tcPr>
            <w:tcW w:w="777" w:type="dxa"/>
            <w:vAlign w:val="center"/>
          </w:tcPr>
          <w:p w14:paraId="48E6CC39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9359526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7A7C8F7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AD596BA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F044618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201EF8C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F4F85D4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8CE0A27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736868FC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7907E31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4D45CDFB" w14:textId="77777777" w:rsidR="00AC56ED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09FBE829" w14:textId="77777777" w:rsidR="00AC56ED" w:rsidRDefault="00000000">
            <w:r>
              <w:t>27.00</w:t>
            </w:r>
          </w:p>
        </w:tc>
      </w:tr>
    </w:tbl>
    <w:p w14:paraId="24710111" w14:textId="77777777" w:rsidR="00AC56ED" w:rsidRDefault="00000000">
      <w:pPr>
        <w:pStyle w:val="4"/>
      </w:pPr>
      <w:r>
        <w:t>空调房间：西向逐时温度</w:t>
      </w:r>
    </w:p>
    <w:p w14:paraId="1E42B66E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4B1BE4E7" wp14:editId="08295713">
            <wp:extent cx="5667375" cy="3076575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D57DB" w14:textId="77777777" w:rsidR="00AC56ED" w:rsidRDefault="00AC56ED"/>
    <w:p w14:paraId="18002163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3B1027B6" w14:textId="77777777">
        <w:tc>
          <w:tcPr>
            <w:tcW w:w="777" w:type="dxa"/>
            <w:shd w:val="clear" w:color="auto" w:fill="E6E6E6"/>
            <w:vAlign w:val="center"/>
          </w:tcPr>
          <w:p w14:paraId="580D889D" w14:textId="77777777" w:rsidR="00AC56E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ED958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4B6A5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FC231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99B28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220B3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D64B2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CC946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23647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9364E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53990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DFA18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518CA6D2" w14:textId="77777777">
        <w:tc>
          <w:tcPr>
            <w:tcW w:w="777" w:type="dxa"/>
            <w:vAlign w:val="center"/>
          </w:tcPr>
          <w:p w14:paraId="75D04569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203B43F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326AC53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DADEB62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42BD291" w14:textId="77777777" w:rsidR="00AC56ED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2039AE7D" w14:textId="77777777" w:rsidR="00AC56ED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5FE7B285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6B89299" w14:textId="77777777" w:rsidR="00AC56ED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1DCE236" w14:textId="77777777" w:rsidR="00AC56ED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1DED0F1" w14:textId="77777777" w:rsidR="00AC56ED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C025E2F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71E3F721" w14:textId="77777777" w:rsidR="00AC56ED" w:rsidRDefault="00000000">
            <w:r>
              <w:t>26.97</w:t>
            </w:r>
          </w:p>
        </w:tc>
      </w:tr>
      <w:tr w:rsidR="00AC56ED" w14:paraId="6C91DA95" w14:textId="77777777">
        <w:tc>
          <w:tcPr>
            <w:tcW w:w="777" w:type="dxa"/>
            <w:shd w:val="clear" w:color="auto" w:fill="E6E6E6"/>
            <w:vAlign w:val="center"/>
          </w:tcPr>
          <w:p w14:paraId="1BE8AD9E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94C62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4181B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D88BD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3BF0F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57ACB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47723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B7F29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A3511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299AD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E6D26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E0279" w14:textId="77777777" w:rsidR="00AC56ED" w:rsidRDefault="00000000">
            <w:r>
              <w:t>23:00</w:t>
            </w:r>
          </w:p>
        </w:tc>
      </w:tr>
      <w:tr w:rsidR="00AC56ED" w14:paraId="5C985FFD" w14:textId="77777777">
        <w:tc>
          <w:tcPr>
            <w:tcW w:w="777" w:type="dxa"/>
            <w:vAlign w:val="center"/>
          </w:tcPr>
          <w:p w14:paraId="327B856F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47BABE2D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21EAFCB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E4AEAB8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B1B64DE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4F97230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09E779A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A5F1274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C53DF3C" w14:textId="77777777" w:rsidR="00AC56ED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08A7BFBE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6737F51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7E80F1B" w14:textId="77777777" w:rsidR="00AC56ED" w:rsidRDefault="00000000">
            <w:r>
              <w:t>26.97</w:t>
            </w:r>
          </w:p>
        </w:tc>
      </w:tr>
    </w:tbl>
    <w:p w14:paraId="5CA75D4D" w14:textId="77777777" w:rsidR="00AC56ED" w:rsidRDefault="00000000">
      <w:pPr>
        <w:pStyle w:val="4"/>
      </w:pPr>
      <w:r>
        <w:t>空调房间：南向逐时温度</w:t>
      </w:r>
    </w:p>
    <w:p w14:paraId="1BB33E7F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4FE2F9F" wp14:editId="1675B7B0">
            <wp:extent cx="5667375" cy="3076575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15AB7" w14:textId="77777777" w:rsidR="00AC56ED" w:rsidRDefault="00AC56ED"/>
    <w:p w14:paraId="05B1EA63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18D7CF7D" w14:textId="77777777">
        <w:tc>
          <w:tcPr>
            <w:tcW w:w="777" w:type="dxa"/>
            <w:shd w:val="clear" w:color="auto" w:fill="E6E6E6"/>
            <w:vAlign w:val="center"/>
          </w:tcPr>
          <w:p w14:paraId="15798B85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A1F97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ADF7D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C8D28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03410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A1F75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59696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EAC1F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DDA82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47E60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0F7D9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12AE9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1705B2FA" w14:textId="77777777">
        <w:tc>
          <w:tcPr>
            <w:tcW w:w="777" w:type="dxa"/>
            <w:vAlign w:val="center"/>
          </w:tcPr>
          <w:p w14:paraId="2A3FB3A5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8DB947C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4ADC4731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FA3FD16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1313079" w14:textId="77777777" w:rsidR="00AC56ED" w:rsidRDefault="00000000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671D78FB" w14:textId="77777777" w:rsidR="00AC56ED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70B72C04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E2098CE" w14:textId="77777777" w:rsidR="00AC56ED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392DA5A" w14:textId="77777777" w:rsidR="00AC56ED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3CF550F" w14:textId="77777777" w:rsidR="00AC56ED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3FEFA4A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7D4BA8E" w14:textId="77777777" w:rsidR="00AC56ED" w:rsidRDefault="00000000">
            <w:r>
              <w:t>26.93</w:t>
            </w:r>
          </w:p>
        </w:tc>
      </w:tr>
      <w:tr w:rsidR="00AC56ED" w14:paraId="74313913" w14:textId="77777777">
        <w:tc>
          <w:tcPr>
            <w:tcW w:w="777" w:type="dxa"/>
            <w:shd w:val="clear" w:color="auto" w:fill="E6E6E6"/>
            <w:vAlign w:val="center"/>
          </w:tcPr>
          <w:p w14:paraId="50AFEF0B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26B1E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40384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79978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78B7A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E9CF7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87ACE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C3130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7DE0D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E4382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0A133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50C9A" w14:textId="77777777" w:rsidR="00AC56ED" w:rsidRDefault="00000000">
            <w:r>
              <w:t>23:00</w:t>
            </w:r>
          </w:p>
        </w:tc>
      </w:tr>
      <w:tr w:rsidR="00AC56ED" w14:paraId="45620F51" w14:textId="77777777">
        <w:tc>
          <w:tcPr>
            <w:tcW w:w="777" w:type="dxa"/>
            <w:vAlign w:val="center"/>
          </w:tcPr>
          <w:p w14:paraId="1F677289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EA1A325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9FCB72D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F0C3966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302E83A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193E1BE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1482CB7" w14:textId="77777777" w:rsidR="00AC56ED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8E8112B" w14:textId="77777777" w:rsidR="00AC56ED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9E76A4E" w14:textId="77777777" w:rsidR="00AC56ED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DE5DC73" w14:textId="77777777" w:rsidR="00AC56ED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646DE66" w14:textId="77777777" w:rsidR="00AC56ED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7CED8DB" w14:textId="77777777" w:rsidR="00AC56ED" w:rsidRDefault="00000000">
            <w:r>
              <w:t>26.95</w:t>
            </w:r>
          </w:p>
        </w:tc>
      </w:tr>
    </w:tbl>
    <w:p w14:paraId="5DF27462" w14:textId="77777777" w:rsidR="00AC56ED" w:rsidRDefault="00000000">
      <w:pPr>
        <w:pStyle w:val="4"/>
      </w:pPr>
      <w:r>
        <w:lastRenderedPageBreak/>
        <w:t>空调房间：北向逐时温度</w:t>
      </w:r>
    </w:p>
    <w:p w14:paraId="3967CB43" w14:textId="77777777" w:rsidR="00AC56ED" w:rsidRDefault="00000000">
      <w:pPr>
        <w:jc w:val="center"/>
      </w:pPr>
      <w:r>
        <w:rPr>
          <w:noProof/>
        </w:rPr>
        <w:drawing>
          <wp:inline distT="0" distB="0" distL="0" distR="0" wp14:anchorId="3D149502" wp14:editId="59A53ECC">
            <wp:extent cx="5667375" cy="307657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DA640" w14:textId="77777777" w:rsidR="00AC56ED" w:rsidRDefault="00AC56ED"/>
    <w:p w14:paraId="010FC816" w14:textId="77777777" w:rsidR="00AC56ED" w:rsidRDefault="00AC56E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C56ED" w14:paraId="52A4A3D5" w14:textId="77777777">
        <w:tc>
          <w:tcPr>
            <w:tcW w:w="777" w:type="dxa"/>
            <w:shd w:val="clear" w:color="auto" w:fill="E6E6E6"/>
            <w:vAlign w:val="center"/>
          </w:tcPr>
          <w:p w14:paraId="557B9782" w14:textId="77777777" w:rsidR="00AC56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033D1" w14:textId="77777777" w:rsidR="00AC56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092D8" w14:textId="77777777" w:rsidR="00AC56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E51F9" w14:textId="77777777" w:rsidR="00AC56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B72CE" w14:textId="77777777" w:rsidR="00AC56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02F43" w14:textId="77777777" w:rsidR="00AC56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202DF" w14:textId="77777777" w:rsidR="00AC56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4DD35" w14:textId="77777777" w:rsidR="00AC56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71CEE" w14:textId="77777777" w:rsidR="00AC56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DDF22" w14:textId="77777777" w:rsidR="00AC56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5DAD2" w14:textId="77777777" w:rsidR="00AC56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857FE" w14:textId="77777777" w:rsidR="00AC56ED" w:rsidRDefault="00000000">
            <w:pPr>
              <w:jc w:val="center"/>
            </w:pPr>
            <w:r>
              <w:t>11:00</w:t>
            </w:r>
          </w:p>
        </w:tc>
      </w:tr>
      <w:tr w:rsidR="00AC56ED" w14:paraId="5FB60850" w14:textId="77777777">
        <w:tc>
          <w:tcPr>
            <w:tcW w:w="777" w:type="dxa"/>
            <w:vAlign w:val="center"/>
          </w:tcPr>
          <w:p w14:paraId="112E0630" w14:textId="77777777" w:rsidR="00AC56E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DB010D1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681F04D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1EC93A9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BE9A47D" w14:textId="77777777" w:rsidR="00AC56E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4D585768" w14:textId="77777777" w:rsidR="00AC56ED" w:rsidRDefault="00000000">
            <w:r>
              <w:rPr>
                <w:color w:val="3333CC"/>
              </w:rPr>
              <w:t>26.82</w:t>
            </w:r>
          </w:p>
        </w:tc>
        <w:tc>
          <w:tcPr>
            <w:tcW w:w="777" w:type="dxa"/>
            <w:vAlign w:val="center"/>
          </w:tcPr>
          <w:p w14:paraId="511DFE55" w14:textId="77777777" w:rsidR="00AC56ED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06B2DCA6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6C770A6" w14:textId="77777777" w:rsidR="00AC56ED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C394773" w14:textId="77777777" w:rsidR="00AC56E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C76FAFE" w14:textId="77777777" w:rsidR="00AC56ED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B87B1A0" w14:textId="77777777" w:rsidR="00AC56ED" w:rsidRDefault="00000000">
            <w:r>
              <w:t>26.79</w:t>
            </w:r>
          </w:p>
        </w:tc>
      </w:tr>
      <w:tr w:rsidR="00AC56ED" w14:paraId="101173E9" w14:textId="77777777">
        <w:tc>
          <w:tcPr>
            <w:tcW w:w="777" w:type="dxa"/>
            <w:shd w:val="clear" w:color="auto" w:fill="E6E6E6"/>
            <w:vAlign w:val="center"/>
          </w:tcPr>
          <w:p w14:paraId="6569BFF3" w14:textId="77777777" w:rsidR="00AC56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5B3C8" w14:textId="77777777" w:rsidR="00AC56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EC5B8" w14:textId="77777777" w:rsidR="00AC56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3D0F3" w14:textId="77777777" w:rsidR="00AC56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A3E174" w14:textId="77777777" w:rsidR="00AC56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D0904" w14:textId="77777777" w:rsidR="00AC56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FAB2D" w14:textId="77777777" w:rsidR="00AC56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6DD8D" w14:textId="77777777" w:rsidR="00AC56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E3BF9" w14:textId="77777777" w:rsidR="00AC56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F7974" w14:textId="77777777" w:rsidR="00AC56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3213F" w14:textId="77777777" w:rsidR="00AC56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F3A03" w14:textId="77777777" w:rsidR="00AC56ED" w:rsidRDefault="00000000">
            <w:r>
              <w:t>23:00</w:t>
            </w:r>
          </w:p>
        </w:tc>
      </w:tr>
      <w:tr w:rsidR="00AC56ED" w14:paraId="68E8A513" w14:textId="77777777">
        <w:tc>
          <w:tcPr>
            <w:tcW w:w="777" w:type="dxa"/>
            <w:vAlign w:val="center"/>
          </w:tcPr>
          <w:p w14:paraId="08987DED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5D239D20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A4FBF06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0602053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2C4CD25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2FED8BC" w14:textId="77777777" w:rsidR="00AC56ED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35CD8B66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9699F7F" w14:textId="77777777" w:rsidR="00AC56ED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418A400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0587E2C" w14:textId="77777777" w:rsidR="00AC56ED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DED4695" w14:textId="77777777" w:rsidR="00AC56ED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2B9B1D9" w14:textId="77777777" w:rsidR="00AC56ED" w:rsidRDefault="00000000">
            <w:r>
              <w:t>26.79</w:t>
            </w:r>
          </w:p>
        </w:tc>
      </w:tr>
    </w:tbl>
    <w:p w14:paraId="4011C28A" w14:textId="77777777" w:rsidR="00AC56ED" w:rsidRDefault="00000000">
      <w:pPr>
        <w:pStyle w:val="1"/>
      </w:pPr>
      <w:bookmarkStart w:id="61" w:name="_Toc155559039"/>
      <w:r>
        <w:t>验算结论</w:t>
      </w:r>
      <w:bookmarkEnd w:id="61"/>
    </w:p>
    <w:p w14:paraId="0460EC8C" w14:textId="77777777" w:rsidR="00AC56ED" w:rsidRDefault="00000000">
      <w:pPr>
        <w:pStyle w:val="2"/>
      </w:pPr>
      <w:bookmarkStart w:id="62" w:name="_Toc155559040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C56ED" w14:paraId="277DFDD3" w14:textId="77777777">
        <w:tc>
          <w:tcPr>
            <w:tcW w:w="1403" w:type="dxa"/>
            <w:shd w:val="clear" w:color="auto" w:fill="DEDEDE"/>
            <w:vAlign w:val="center"/>
          </w:tcPr>
          <w:p w14:paraId="155F641E" w14:textId="77777777" w:rsidR="00AC56E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790A1A7" w14:textId="77777777" w:rsidR="00AC56E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2963379" w14:textId="77777777" w:rsidR="00AC56E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7417E73" w14:textId="77777777" w:rsidR="00AC56E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69CE548" w14:textId="77777777" w:rsidR="00AC56E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C14DD63" w14:textId="77777777" w:rsidR="00AC56ED" w:rsidRDefault="00000000">
            <w:r>
              <w:t>结论</w:t>
            </w:r>
          </w:p>
        </w:tc>
      </w:tr>
      <w:tr w:rsidR="00AC56ED" w14:paraId="01276A28" w14:textId="77777777">
        <w:tc>
          <w:tcPr>
            <w:tcW w:w="1403" w:type="dxa"/>
            <w:vAlign w:val="center"/>
          </w:tcPr>
          <w:p w14:paraId="277F5FD8" w14:textId="77777777" w:rsidR="00AC56E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C8CB34A" w14:textId="77777777" w:rsidR="00AC56E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CC70536" w14:textId="77777777" w:rsidR="00AC56ED" w:rsidRDefault="00000000">
            <w:r>
              <w:t>22:50</w:t>
            </w:r>
          </w:p>
        </w:tc>
        <w:tc>
          <w:tcPr>
            <w:tcW w:w="1415" w:type="dxa"/>
            <w:vAlign w:val="center"/>
          </w:tcPr>
          <w:p w14:paraId="1A1FAE9A" w14:textId="77777777" w:rsidR="00AC56ED" w:rsidRDefault="00000000">
            <w:r>
              <w:t>27.26</w:t>
            </w:r>
          </w:p>
        </w:tc>
        <w:tc>
          <w:tcPr>
            <w:tcW w:w="1131" w:type="dxa"/>
            <w:vAlign w:val="center"/>
          </w:tcPr>
          <w:p w14:paraId="4C7A1672" w14:textId="77777777" w:rsidR="00AC56ED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2BBFEB7" w14:textId="77777777" w:rsidR="00AC56ED" w:rsidRDefault="00000000">
            <w:r>
              <w:t>满足</w:t>
            </w:r>
          </w:p>
        </w:tc>
      </w:tr>
      <w:tr w:rsidR="00AC56ED" w14:paraId="344CF175" w14:textId="77777777">
        <w:tc>
          <w:tcPr>
            <w:tcW w:w="1403" w:type="dxa"/>
            <w:vMerge w:val="restart"/>
            <w:vAlign w:val="center"/>
          </w:tcPr>
          <w:p w14:paraId="6020326F" w14:textId="77777777" w:rsidR="00AC56ED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4E3BBC1C" w14:textId="77777777" w:rsidR="00AC56ED" w:rsidRDefault="00000000">
            <w:r>
              <w:t>东</w:t>
            </w:r>
            <w:r>
              <w:t>:</w:t>
            </w:r>
            <w:r>
              <w:t>砖墙（外保温）</w:t>
            </w:r>
          </w:p>
        </w:tc>
        <w:tc>
          <w:tcPr>
            <w:tcW w:w="848" w:type="dxa"/>
            <w:vAlign w:val="center"/>
          </w:tcPr>
          <w:p w14:paraId="64AC6B91" w14:textId="77777777" w:rsidR="00AC56ED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45A77B02" w14:textId="77777777" w:rsidR="00AC56ED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4526D3B1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D941094" w14:textId="77777777" w:rsidR="00AC56ED" w:rsidRDefault="00000000">
            <w:r>
              <w:t>满足</w:t>
            </w:r>
          </w:p>
        </w:tc>
      </w:tr>
      <w:tr w:rsidR="00AC56ED" w14:paraId="23699C77" w14:textId="77777777">
        <w:tc>
          <w:tcPr>
            <w:tcW w:w="1403" w:type="dxa"/>
            <w:vMerge/>
            <w:vAlign w:val="center"/>
          </w:tcPr>
          <w:p w14:paraId="06D7DA5E" w14:textId="77777777" w:rsidR="00AC56ED" w:rsidRDefault="00AC56ED"/>
        </w:tc>
        <w:tc>
          <w:tcPr>
            <w:tcW w:w="3395" w:type="dxa"/>
            <w:vAlign w:val="center"/>
          </w:tcPr>
          <w:p w14:paraId="21E0F8DB" w14:textId="77777777" w:rsidR="00AC56ED" w:rsidRDefault="00000000">
            <w:r>
              <w:t>西</w:t>
            </w:r>
            <w:r>
              <w:t>:</w:t>
            </w:r>
            <w:r>
              <w:t>砖墙（外保温）</w:t>
            </w:r>
          </w:p>
        </w:tc>
        <w:tc>
          <w:tcPr>
            <w:tcW w:w="848" w:type="dxa"/>
            <w:vAlign w:val="center"/>
          </w:tcPr>
          <w:p w14:paraId="4EB79F95" w14:textId="77777777" w:rsidR="00AC56ED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7571EF8B" w14:textId="77777777" w:rsidR="00AC56ED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2EFF8E39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CFFFBBF" w14:textId="77777777" w:rsidR="00AC56ED" w:rsidRDefault="00000000">
            <w:r>
              <w:t>满足</w:t>
            </w:r>
          </w:p>
        </w:tc>
      </w:tr>
      <w:tr w:rsidR="00AC56ED" w14:paraId="1774A705" w14:textId="77777777">
        <w:tc>
          <w:tcPr>
            <w:tcW w:w="1403" w:type="dxa"/>
            <w:vMerge/>
            <w:vAlign w:val="center"/>
          </w:tcPr>
          <w:p w14:paraId="25A43F0C" w14:textId="77777777" w:rsidR="00AC56ED" w:rsidRDefault="00AC56ED"/>
        </w:tc>
        <w:tc>
          <w:tcPr>
            <w:tcW w:w="3395" w:type="dxa"/>
            <w:vAlign w:val="center"/>
          </w:tcPr>
          <w:p w14:paraId="29138395" w14:textId="77777777" w:rsidR="00AC56ED" w:rsidRDefault="00000000">
            <w:r>
              <w:t>南</w:t>
            </w:r>
            <w:r>
              <w:t>:</w:t>
            </w:r>
            <w:r>
              <w:t>砖墙（外保温）</w:t>
            </w:r>
          </w:p>
        </w:tc>
        <w:tc>
          <w:tcPr>
            <w:tcW w:w="848" w:type="dxa"/>
            <w:vAlign w:val="center"/>
          </w:tcPr>
          <w:p w14:paraId="6CABA4E5" w14:textId="77777777" w:rsidR="00AC56ED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0FE1E71F" w14:textId="77777777" w:rsidR="00AC56ED" w:rsidRDefault="00000000">
            <w:r>
              <w:t>26.94</w:t>
            </w:r>
          </w:p>
        </w:tc>
        <w:tc>
          <w:tcPr>
            <w:tcW w:w="1131" w:type="dxa"/>
            <w:vAlign w:val="center"/>
          </w:tcPr>
          <w:p w14:paraId="686C4289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C417D67" w14:textId="77777777" w:rsidR="00AC56ED" w:rsidRDefault="00000000">
            <w:r>
              <w:t>满足</w:t>
            </w:r>
          </w:p>
        </w:tc>
      </w:tr>
      <w:tr w:rsidR="00AC56ED" w14:paraId="07F98F99" w14:textId="77777777">
        <w:tc>
          <w:tcPr>
            <w:tcW w:w="1403" w:type="dxa"/>
            <w:vMerge/>
            <w:vAlign w:val="center"/>
          </w:tcPr>
          <w:p w14:paraId="7138330B" w14:textId="77777777" w:rsidR="00AC56ED" w:rsidRDefault="00AC56ED"/>
        </w:tc>
        <w:tc>
          <w:tcPr>
            <w:tcW w:w="3395" w:type="dxa"/>
            <w:vAlign w:val="center"/>
          </w:tcPr>
          <w:p w14:paraId="140B3119" w14:textId="77777777" w:rsidR="00AC56ED" w:rsidRDefault="00000000">
            <w:r>
              <w:t>北</w:t>
            </w:r>
            <w:r>
              <w:t>:</w:t>
            </w:r>
            <w:r>
              <w:t>砖墙（外保温）</w:t>
            </w:r>
          </w:p>
        </w:tc>
        <w:tc>
          <w:tcPr>
            <w:tcW w:w="848" w:type="dxa"/>
            <w:vAlign w:val="center"/>
          </w:tcPr>
          <w:p w14:paraId="0C67488D" w14:textId="77777777" w:rsidR="00AC56ED" w:rsidRDefault="00000000">
            <w:r>
              <w:t>0:40</w:t>
            </w:r>
          </w:p>
        </w:tc>
        <w:tc>
          <w:tcPr>
            <w:tcW w:w="1415" w:type="dxa"/>
            <w:vAlign w:val="center"/>
          </w:tcPr>
          <w:p w14:paraId="71571319" w14:textId="77777777" w:rsidR="00AC56ED" w:rsidRDefault="00000000">
            <w:r>
              <w:t>26.78</w:t>
            </w:r>
          </w:p>
        </w:tc>
        <w:tc>
          <w:tcPr>
            <w:tcW w:w="1131" w:type="dxa"/>
            <w:vAlign w:val="center"/>
          </w:tcPr>
          <w:p w14:paraId="3484AA08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07BC9CC" w14:textId="77777777" w:rsidR="00AC56ED" w:rsidRDefault="00000000">
            <w:r>
              <w:t>满足</w:t>
            </w:r>
          </w:p>
        </w:tc>
      </w:tr>
      <w:tr w:rsidR="00AC56ED" w14:paraId="4F190417" w14:textId="77777777">
        <w:tc>
          <w:tcPr>
            <w:tcW w:w="1403" w:type="dxa"/>
            <w:vMerge/>
            <w:vAlign w:val="center"/>
          </w:tcPr>
          <w:p w14:paraId="0C06970F" w14:textId="77777777" w:rsidR="00AC56ED" w:rsidRDefault="00AC56ED"/>
        </w:tc>
        <w:tc>
          <w:tcPr>
            <w:tcW w:w="3395" w:type="dxa"/>
            <w:vAlign w:val="center"/>
          </w:tcPr>
          <w:p w14:paraId="73DDCFF2" w14:textId="77777777" w:rsidR="00AC56ED" w:rsidRDefault="00000000">
            <w:r>
              <w:t>东</w:t>
            </w:r>
            <w:r>
              <w:t>:</w:t>
            </w:r>
            <w:r>
              <w:t>光伏</w:t>
            </w:r>
            <w:r>
              <w:t>+</w:t>
            </w:r>
            <w:r>
              <w:t>筒仓</w:t>
            </w:r>
          </w:p>
        </w:tc>
        <w:tc>
          <w:tcPr>
            <w:tcW w:w="848" w:type="dxa"/>
            <w:vAlign w:val="center"/>
          </w:tcPr>
          <w:p w14:paraId="1F7F6B48" w14:textId="77777777" w:rsidR="00AC56ED" w:rsidRDefault="00000000">
            <w:r>
              <w:t>2:55</w:t>
            </w:r>
          </w:p>
        </w:tc>
        <w:tc>
          <w:tcPr>
            <w:tcW w:w="1415" w:type="dxa"/>
            <w:vAlign w:val="center"/>
          </w:tcPr>
          <w:p w14:paraId="76436013" w14:textId="77777777" w:rsidR="00AC56ED" w:rsidRDefault="00000000">
            <w:r>
              <w:t>26.96</w:t>
            </w:r>
          </w:p>
        </w:tc>
        <w:tc>
          <w:tcPr>
            <w:tcW w:w="1131" w:type="dxa"/>
            <w:vAlign w:val="center"/>
          </w:tcPr>
          <w:p w14:paraId="11C9BE94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3A0E90B" w14:textId="77777777" w:rsidR="00AC56ED" w:rsidRDefault="00000000">
            <w:r>
              <w:t>满足</w:t>
            </w:r>
          </w:p>
        </w:tc>
      </w:tr>
      <w:tr w:rsidR="00AC56ED" w14:paraId="2BE85DC5" w14:textId="77777777">
        <w:tc>
          <w:tcPr>
            <w:tcW w:w="1403" w:type="dxa"/>
            <w:vMerge/>
            <w:vAlign w:val="center"/>
          </w:tcPr>
          <w:p w14:paraId="0DBECFEF" w14:textId="77777777" w:rsidR="00AC56ED" w:rsidRDefault="00AC56ED"/>
        </w:tc>
        <w:tc>
          <w:tcPr>
            <w:tcW w:w="3395" w:type="dxa"/>
            <w:vAlign w:val="center"/>
          </w:tcPr>
          <w:p w14:paraId="6C3BB4AD" w14:textId="77777777" w:rsidR="00AC56ED" w:rsidRDefault="00000000">
            <w:r>
              <w:t>西</w:t>
            </w:r>
            <w:r>
              <w:t>:</w:t>
            </w:r>
            <w:r>
              <w:t>光伏</w:t>
            </w:r>
            <w:r>
              <w:t>+</w:t>
            </w:r>
            <w:r>
              <w:t>筒仓</w:t>
            </w:r>
          </w:p>
        </w:tc>
        <w:tc>
          <w:tcPr>
            <w:tcW w:w="848" w:type="dxa"/>
            <w:vAlign w:val="center"/>
          </w:tcPr>
          <w:p w14:paraId="498F3B2C" w14:textId="77777777" w:rsidR="00AC56ED" w:rsidRDefault="00000000">
            <w:r>
              <w:t>4:20</w:t>
            </w:r>
          </w:p>
        </w:tc>
        <w:tc>
          <w:tcPr>
            <w:tcW w:w="1415" w:type="dxa"/>
            <w:vAlign w:val="center"/>
          </w:tcPr>
          <w:p w14:paraId="16DDD73C" w14:textId="77777777" w:rsidR="00AC56ED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5796E0E0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23DE789" w14:textId="77777777" w:rsidR="00AC56ED" w:rsidRDefault="00000000">
            <w:r>
              <w:t>满足</w:t>
            </w:r>
          </w:p>
        </w:tc>
      </w:tr>
      <w:tr w:rsidR="00AC56ED" w14:paraId="12A84999" w14:textId="77777777">
        <w:tc>
          <w:tcPr>
            <w:tcW w:w="1403" w:type="dxa"/>
            <w:vMerge/>
            <w:vAlign w:val="center"/>
          </w:tcPr>
          <w:p w14:paraId="0C6210BB" w14:textId="77777777" w:rsidR="00AC56ED" w:rsidRDefault="00AC56ED"/>
        </w:tc>
        <w:tc>
          <w:tcPr>
            <w:tcW w:w="3395" w:type="dxa"/>
            <w:vAlign w:val="center"/>
          </w:tcPr>
          <w:p w14:paraId="29289852" w14:textId="77777777" w:rsidR="00AC56ED" w:rsidRDefault="00000000">
            <w:r>
              <w:t>南</w:t>
            </w:r>
            <w:r>
              <w:t>:</w:t>
            </w:r>
            <w:r>
              <w:t>光伏</w:t>
            </w:r>
            <w:r>
              <w:t>+</w:t>
            </w:r>
            <w:r>
              <w:t>筒仓</w:t>
            </w:r>
          </w:p>
        </w:tc>
        <w:tc>
          <w:tcPr>
            <w:tcW w:w="848" w:type="dxa"/>
            <w:vAlign w:val="center"/>
          </w:tcPr>
          <w:p w14:paraId="15685915" w14:textId="77777777" w:rsidR="00AC56ED" w:rsidRDefault="00000000">
            <w:r>
              <w:t>3:40</w:t>
            </w:r>
          </w:p>
        </w:tc>
        <w:tc>
          <w:tcPr>
            <w:tcW w:w="1415" w:type="dxa"/>
            <w:vAlign w:val="center"/>
          </w:tcPr>
          <w:p w14:paraId="5F2E458E" w14:textId="77777777" w:rsidR="00AC56ED" w:rsidRDefault="00000000">
            <w:r>
              <w:t>26.92</w:t>
            </w:r>
          </w:p>
        </w:tc>
        <w:tc>
          <w:tcPr>
            <w:tcW w:w="1131" w:type="dxa"/>
            <w:vAlign w:val="center"/>
          </w:tcPr>
          <w:p w14:paraId="0D2F4B01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A5D26D9" w14:textId="77777777" w:rsidR="00AC56ED" w:rsidRDefault="00000000">
            <w:r>
              <w:t>满足</w:t>
            </w:r>
          </w:p>
        </w:tc>
      </w:tr>
      <w:tr w:rsidR="00AC56ED" w14:paraId="456E11B9" w14:textId="77777777">
        <w:tc>
          <w:tcPr>
            <w:tcW w:w="1403" w:type="dxa"/>
            <w:vMerge/>
            <w:vAlign w:val="center"/>
          </w:tcPr>
          <w:p w14:paraId="5D1C223C" w14:textId="77777777" w:rsidR="00AC56ED" w:rsidRDefault="00AC56ED"/>
        </w:tc>
        <w:tc>
          <w:tcPr>
            <w:tcW w:w="3395" w:type="dxa"/>
            <w:vAlign w:val="center"/>
          </w:tcPr>
          <w:p w14:paraId="1B5A45B8" w14:textId="77777777" w:rsidR="00AC56ED" w:rsidRDefault="00000000">
            <w:r>
              <w:t>北</w:t>
            </w:r>
            <w:r>
              <w:t>:</w:t>
            </w:r>
            <w:r>
              <w:t>光伏</w:t>
            </w:r>
            <w:r>
              <w:t>+</w:t>
            </w:r>
            <w:r>
              <w:t>筒仓</w:t>
            </w:r>
          </w:p>
        </w:tc>
        <w:tc>
          <w:tcPr>
            <w:tcW w:w="848" w:type="dxa"/>
            <w:vAlign w:val="center"/>
          </w:tcPr>
          <w:p w14:paraId="7131693A" w14:textId="77777777" w:rsidR="00AC56ED" w:rsidRDefault="00000000">
            <w:r>
              <w:t>4:25</w:t>
            </w:r>
          </w:p>
        </w:tc>
        <w:tc>
          <w:tcPr>
            <w:tcW w:w="1415" w:type="dxa"/>
            <w:vAlign w:val="center"/>
          </w:tcPr>
          <w:p w14:paraId="0F9EB78E" w14:textId="77777777" w:rsidR="00AC56ED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56F48233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D33C088" w14:textId="77777777" w:rsidR="00AC56ED" w:rsidRDefault="00000000">
            <w:r>
              <w:t>满足</w:t>
            </w:r>
          </w:p>
        </w:tc>
      </w:tr>
      <w:tr w:rsidR="00AC56ED" w14:paraId="160459C1" w14:textId="77777777">
        <w:tc>
          <w:tcPr>
            <w:tcW w:w="1403" w:type="dxa"/>
            <w:vMerge/>
            <w:vAlign w:val="center"/>
          </w:tcPr>
          <w:p w14:paraId="2AAACAD6" w14:textId="77777777" w:rsidR="00AC56ED" w:rsidRDefault="00AC56ED"/>
        </w:tc>
        <w:tc>
          <w:tcPr>
            <w:tcW w:w="3395" w:type="dxa"/>
            <w:vAlign w:val="center"/>
          </w:tcPr>
          <w:p w14:paraId="75344B68" w14:textId="77777777" w:rsidR="00AC56ED" w:rsidRDefault="00000000">
            <w:r>
              <w:t>东</w:t>
            </w:r>
            <w:r>
              <w:t>:</w:t>
            </w:r>
            <w:r>
              <w:t>筒仓（内保温）</w:t>
            </w:r>
          </w:p>
        </w:tc>
        <w:tc>
          <w:tcPr>
            <w:tcW w:w="848" w:type="dxa"/>
            <w:vAlign w:val="center"/>
          </w:tcPr>
          <w:p w14:paraId="723DC28C" w14:textId="77777777" w:rsidR="00AC56ED" w:rsidRDefault="00000000">
            <w:r>
              <w:t>18:15</w:t>
            </w:r>
          </w:p>
        </w:tc>
        <w:tc>
          <w:tcPr>
            <w:tcW w:w="1415" w:type="dxa"/>
            <w:vAlign w:val="center"/>
          </w:tcPr>
          <w:p w14:paraId="465D791C" w14:textId="77777777" w:rsidR="00AC56ED" w:rsidRDefault="00000000">
            <w:r>
              <w:t>27.39</w:t>
            </w:r>
          </w:p>
        </w:tc>
        <w:tc>
          <w:tcPr>
            <w:tcW w:w="1131" w:type="dxa"/>
            <w:vAlign w:val="center"/>
          </w:tcPr>
          <w:p w14:paraId="0AFBF194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E6F7C66" w14:textId="77777777" w:rsidR="00AC56ED" w:rsidRDefault="00000000">
            <w:r>
              <w:t>满足</w:t>
            </w:r>
          </w:p>
        </w:tc>
      </w:tr>
      <w:tr w:rsidR="00AC56ED" w14:paraId="445BD15C" w14:textId="77777777">
        <w:tc>
          <w:tcPr>
            <w:tcW w:w="1403" w:type="dxa"/>
            <w:vMerge/>
            <w:vAlign w:val="center"/>
          </w:tcPr>
          <w:p w14:paraId="3FF40EF7" w14:textId="77777777" w:rsidR="00AC56ED" w:rsidRDefault="00AC56ED"/>
        </w:tc>
        <w:tc>
          <w:tcPr>
            <w:tcW w:w="3395" w:type="dxa"/>
            <w:vAlign w:val="center"/>
          </w:tcPr>
          <w:p w14:paraId="10EEE902" w14:textId="77777777" w:rsidR="00AC56ED" w:rsidRDefault="00000000">
            <w:r>
              <w:t>西</w:t>
            </w:r>
            <w:r>
              <w:t>:</w:t>
            </w:r>
            <w:r>
              <w:t>筒仓（内保温）</w:t>
            </w:r>
          </w:p>
        </w:tc>
        <w:tc>
          <w:tcPr>
            <w:tcW w:w="848" w:type="dxa"/>
            <w:vAlign w:val="center"/>
          </w:tcPr>
          <w:p w14:paraId="386DABF2" w14:textId="77777777" w:rsidR="00AC56ED" w:rsidRDefault="00000000">
            <w:r>
              <w:t>19:25</w:t>
            </w:r>
          </w:p>
        </w:tc>
        <w:tc>
          <w:tcPr>
            <w:tcW w:w="1415" w:type="dxa"/>
            <w:vAlign w:val="center"/>
          </w:tcPr>
          <w:p w14:paraId="626A41EC" w14:textId="77777777" w:rsidR="00AC56ED" w:rsidRDefault="00000000">
            <w:r>
              <w:t>27.45</w:t>
            </w:r>
          </w:p>
        </w:tc>
        <w:tc>
          <w:tcPr>
            <w:tcW w:w="1131" w:type="dxa"/>
            <w:vAlign w:val="center"/>
          </w:tcPr>
          <w:p w14:paraId="216FE0DD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C1247DD" w14:textId="77777777" w:rsidR="00AC56ED" w:rsidRDefault="00000000">
            <w:r>
              <w:t>满足</w:t>
            </w:r>
          </w:p>
        </w:tc>
      </w:tr>
      <w:tr w:rsidR="00AC56ED" w14:paraId="2C50666C" w14:textId="77777777">
        <w:tc>
          <w:tcPr>
            <w:tcW w:w="1403" w:type="dxa"/>
            <w:vMerge/>
            <w:vAlign w:val="center"/>
          </w:tcPr>
          <w:p w14:paraId="117B9BBA" w14:textId="77777777" w:rsidR="00AC56ED" w:rsidRDefault="00AC56ED"/>
        </w:tc>
        <w:tc>
          <w:tcPr>
            <w:tcW w:w="3395" w:type="dxa"/>
            <w:vAlign w:val="center"/>
          </w:tcPr>
          <w:p w14:paraId="4E11F839" w14:textId="77777777" w:rsidR="00AC56ED" w:rsidRDefault="00000000">
            <w:r>
              <w:t>南</w:t>
            </w:r>
            <w:r>
              <w:t>:</w:t>
            </w:r>
            <w:r>
              <w:t>筒仓（内保温）</w:t>
            </w:r>
          </w:p>
        </w:tc>
        <w:tc>
          <w:tcPr>
            <w:tcW w:w="848" w:type="dxa"/>
            <w:vAlign w:val="center"/>
          </w:tcPr>
          <w:p w14:paraId="226C91C1" w14:textId="77777777" w:rsidR="00AC56ED" w:rsidRDefault="00000000">
            <w:r>
              <w:t>18:30</w:t>
            </w:r>
          </w:p>
        </w:tc>
        <w:tc>
          <w:tcPr>
            <w:tcW w:w="1415" w:type="dxa"/>
            <w:vAlign w:val="center"/>
          </w:tcPr>
          <w:p w14:paraId="3A2053EF" w14:textId="77777777" w:rsidR="00AC56ED" w:rsidRDefault="00000000">
            <w:r>
              <w:t>27.36</w:t>
            </w:r>
          </w:p>
        </w:tc>
        <w:tc>
          <w:tcPr>
            <w:tcW w:w="1131" w:type="dxa"/>
            <w:vAlign w:val="center"/>
          </w:tcPr>
          <w:p w14:paraId="0540C1DB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059B3B8" w14:textId="77777777" w:rsidR="00AC56ED" w:rsidRDefault="00000000">
            <w:r>
              <w:t>满足</w:t>
            </w:r>
          </w:p>
        </w:tc>
      </w:tr>
      <w:tr w:rsidR="00AC56ED" w14:paraId="075718E2" w14:textId="77777777">
        <w:tc>
          <w:tcPr>
            <w:tcW w:w="1403" w:type="dxa"/>
            <w:vMerge/>
            <w:vAlign w:val="center"/>
          </w:tcPr>
          <w:p w14:paraId="23760924" w14:textId="77777777" w:rsidR="00AC56ED" w:rsidRDefault="00AC56ED"/>
        </w:tc>
        <w:tc>
          <w:tcPr>
            <w:tcW w:w="3395" w:type="dxa"/>
            <w:vAlign w:val="center"/>
          </w:tcPr>
          <w:p w14:paraId="02495DA2" w14:textId="77777777" w:rsidR="00AC56ED" w:rsidRDefault="00000000">
            <w:r>
              <w:t>北</w:t>
            </w:r>
            <w:r>
              <w:t>:</w:t>
            </w:r>
            <w:r>
              <w:t>筒仓（内保温）</w:t>
            </w:r>
          </w:p>
        </w:tc>
        <w:tc>
          <w:tcPr>
            <w:tcW w:w="848" w:type="dxa"/>
            <w:vAlign w:val="center"/>
          </w:tcPr>
          <w:p w14:paraId="5399C221" w14:textId="77777777" w:rsidR="00AC56ED" w:rsidRDefault="00000000">
            <w:r>
              <w:t>19:10</w:t>
            </w:r>
          </w:p>
        </w:tc>
        <w:tc>
          <w:tcPr>
            <w:tcW w:w="1415" w:type="dxa"/>
            <w:vAlign w:val="center"/>
          </w:tcPr>
          <w:p w14:paraId="4CB94142" w14:textId="77777777" w:rsidR="00AC56ED" w:rsidRDefault="00000000">
            <w:r>
              <w:t>27.11</w:t>
            </w:r>
          </w:p>
        </w:tc>
        <w:tc>
          <w:tcPr>
            <w:tcW w:w="1131" w:type="dxa"/>
            <w:vAlign w:val="center"/>
          </w:tcPr>
          <w:p w14:paraId="7A096693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5B1214B" w14:textId="77777777" w:rsidR="00AC56ED" w:rsidRDefault="00000000">
            <w:r>
              <w:t>满足</w:t>
            </w:r>
          </w:p>
        </w:tc>
      </w:tr>
      <w:tr w:rsidR="00AC56ED" w14:paraId="167C2221" w14:textId="77777777">
        <w:tc>
          <w:tcPr>
            <w:tcW w:w="1403" w:type="dxa"/>
            <w:vMerge/>
            <w:vAlign w:val="center"/>
          </w:tcPr>
          <w:p w14:paraId="33625963" w14:textId="77777777" w:rsidR="00AC56ED" w:rsidRDefault="00AC56ED"/>
        </w:tc>
        <w:tc>
          <w:tcPr>
            <w:tcW w:w="3395" w:type="dxa"/>
            <w:vAlign w:val="center"/>
          </w:tcPr>
          <w:p w14:paraId="5F0C0926" w14:textId="77777777" w:rsidR="00AC56ED" w:rsidRDefault="00000000">
            <w:r>
              <w:t>东</w:t>
            </w:r>
            <w:r>
              <w:t>:</w:t>
            </w:r>
            <w:r>
              <w:t>活动墙</w:t>
            </w:r>
          </w:p>
        </w:tc>
        <w:tc>
          <w:tcPr>
            <w:tcW w:w="848" w:type="dxa"/>
            <w:vAlign w:val="center"/>
          </w:tcPr>
          <w:p w14:paraId="6BC7DD01" w14:textId="77777777" w:rsidR="00AC56ED" w:rsidRDefault="00000000">
            <w:r>
              <w:t>11:15</w:t>
            </w:r>
          </w:p>
        </w:tc>
        <w:tc>
          <w:tcPr>
            <w:tcW w:w="1415" w:type="dxa"/>
            <w:vAlign w:val="center"/>
          </w:tcPr>
          <w:p w14:paraId="6D766646" w14:textId="77777777" w:rsidR="00AC56ED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723E6F75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046C839" w14:textId="77777777" w:rsidR="00AC56ED" w:rsidRDefault="00000000">
            <w:r>
              <w:t>满足</w:t>
            </w:r>
          </w:p>
        </w:tc>
      </w:tr>
      <w:tr w:rsidR="00AC56ED" w14:paraId="1D9EF2BF" w14:textId="77777777">
        <w:tc>
          <w:tcPr>
            <w:tcW w:w="1403" w:type="dxa"/>
            <w:vMerge/>
            <w:vAlign w:val="center"/>
          </w:tcPr>
          <w:p w14:paraId="33360349" w14:textId="77777777" w:rsidR="00AC56ED" w:rsidRDefault="00AC56ED"/>
        </w:tc>
        <w:tc>
          <w:tcPr>
            <w:tcW w:w="3395" w:type="dxa"/>
            <w:vAlign w:val="center"/>
          </w:tcPr>
          <w:p w14:paraId="3A28E34F" w14:textId="77777777" w:rsidR="00AC56ED" w:rsidRDefault="00000000">
            <w:r>
              <w:t>西</w:t>
            </w:r>
            <w:r>
              <w:t>:</w:t>
            </w:r>
            <w:r>
              <w:t>活动墙</w:t>
            </w:r>
          </w:p>
        </w:tc>
        <w:tc>
          <w:tcPr>
            <w:tcW w:w="848" w:type="dxa"/>
            <w:vAlign w:val="center"/>
          </w:tcPr>
          <w:p w14:paraId="4DA514BB" w14:textId="77777777" w:rsidR="00AC56ED" w:rsidRDefault="00000000">
            <w:r>
              <w:t>12:50</w:t>
            </w:r>
          </w:p>
        </w:tc>
        <w:tc>
          <w:tcPr>
            <w:tcW w:w="1415" w:type="dxa"/>
            <w:vAlign w:val="center"/>
          </w:tcPr>
          <w:p w14:paraId="51192B44" w14:textId="77777777" w:rsidR="00AC56ED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4D9DA7AB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4362E67" w14:textId="77777777" w:rsidR="00AC56ED" w:rsidRDefault="00000000">
            <w:r>
              <w:t>满足</w:t>
            </w:r>
          </w:p>
        </w:tc>
      </w:tr>
      <w:tr w:rsidR="00AC56ED" w14:paraId="7E553054" w14:textId="77777777">
        <w:tc>
          <w:tcPr>
            <w:tcW w:w="1403" w:type="dxa"/>
            <w:vMerge/>
            <w:vAlign w:val="center"/>
          </w:tcPr>
          <w:p w14:paraId="75D34E3E" w14:textId="77777777" w:rsidR="00AC56ED" w:rsidRDefault="00AC56ED"/>
        </w:tc>
        <w:tc>
          <w:tcPr>
            <w:tcW w:w="3395" w:type="dxa"/>
            <w:vAlign w:val="center"/>
          </w:tcPr>
          <w:p w14:paraId="466D9DF4" w14:textId="77777777" w:rsidR="00AC56ED" w:rsidRDefault="00000000">
            <w:r>
              <w:t>南</w:t>
            </w:r>
            <w:r>
              <w:t>:</w:t>
            </w:r>
            <w:r>
              <w:t>活动墙</w:t>
            </w:r>
          </w:p>
        </w:tc>
        <w:tc>
          <w:tcPr>
            <w:tcW w:w="848" w:type="dxa"/>
            <w:vAlign w:val="center"/>
          </w:tcPr>
          <w:p w14:paraId="7651762D" w14:textId="77777777" w:rsidR="00AC56ED" w:rsidRDefault="00000000">
            <w:r>
              <w:t>12:05</w:t>
            </w:r>
          </w:p>
        </w:tc>
        <w:tc>
          <w:tcPr>
            <w:tcW w:w="1415" w:type="dxa"/>
            <w:vAlign w:val="center"/>
          </w:tcPr>
          <w:p w14:paraId="2E2F82B3" w14:textId="77777777" w:rsidR="00AC56ED" w:rsidRDefault="00000000">
            <w:r>
              <w:t>26.74</w:t>
            </w:r>
          </w:p>
        </w:tc>
        <w:tc>
          <w:tcPr>
            <w:tcW w:w="1131" w:type="dxa"/>
            <w:vAlign w:val="center"/>
          </w:tcPr>
          <w:p w14:paraId="6FB5EBA9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11E9C0B" w14:textId="77777777" w:rsidR="00AC56ED" w:rsidRDefault="00000000">
            <w:r>
              <w:t>满足</w:t>
            </w:r>
          </w:p>
        </w:tc>
      </w:tr>
      <w:tr w:rsidR="00AC56ED" w14:paraId="58ECDD3C" w14:textId="77777777">
        <w:tc>
          <w:tcPr>
            <w:tcW w:w="1403" w:type="dxa"/>
            <w:vMerge/>
            <w:vAlign w:val="center"/>
          </w:tcPr>
          <w:p w14:paraId="252BFAA8" w14:textId="77777777" w:rsidR="00AC56ED" w:rsidRDefault="00AC56ED"/>
        </w:tc>
        <w:tc>
          <w:tcPr>
            <w:tcW w:w="3395" w:type="dxa"/>
            <w:vAlign w:val="center"/>
          </w:tcPr>
          <w:p w14:paraId="233BC77D" w14:textId="77777777" w:rsidR="00AC56ED" w:rsidRDefault="00000000">
            <w:r>
              <w:t>北</w:t>
            </w:r>
            <w:r>
              <w:t>:</w:t>
            </w:r>
            <w:r>
              <w:t>活动墙</w:t>
            </w:r>
          </w:p>
        </w:tc>
        <w:tc>
          <w:tcPr>
            <w:tcW w:w="848" w:type="dxa"/>
            <w:vAlign w:val="center"/>
          </w:tcPr>
          <w:p w14:paraId="4760D2B0" w14:textId="77777777" w:rsidR="00AC56ED" w:rsidRDefault="00000000">
            <w:r>
              <w:t>12:40</w:t>
            </w:r>
          </w:p>
        </w:tc>
        <w:tc>
          <w:tcPr>
            <w:tcW w:w="1415" w:type="dxa"/>
            <w:vAlign w:val="center"/>
          </w:tcPr>
          <w:p w14:paraId="687F8054" w14:textId="77777777" w:rsidR="00AC56ED" w:rsidRDefault="00000000">
            <w:r>
              <w:t>26.62</w:t>
            </w:r>
          </w:p>
        </w:tc>
        <w:tc>
          <w:tcPr>
            <w:tcW w:w="1131" w:type="dxa"/>
            <w:vAlign w:val="center"/>
          </w:tcPr>
          <w:p w14:paraId="7E6B00E9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A0EE826" w14:textId="77777777" w:rsidR="00AC56ED" w:rsidRDefault="00000000">
            <w:r>
              <w:t>满足</w:t>
            </w:r>
          </w:p>
        </w:tc>
      </w:tr>
      <w:tr w:rsidR="00AC56ED" w14:paraId="704A54FC" w14:textId="77777777">
        <w:tc>
          <w:tcPr>
            <w:tcW w:w="1403" w:type="dxa"/>
            <w:vMerge/>
            <w:vAlign w:val="center"/>
          </w:tcPr>
          <w:p w14:paraId="11F02210" w14:textId="77777777" w:rsidR="00AC56ED" w:rsidRDefault="00AC56ED"/>
        </w:tc>
        <w:tc>
          <w:tcPr>
            <w:tcW w:w="3395" w:type="dxa"/>
            <w:vAlign w:val="center"/>
          </w:tcPr>
          <w:p w14:paraId="44577C6E" w14:textId="77777777" w:rsidR="00AC56ED" w:rsidRDefault="00000000">
            <w:r>
              <w:t>东</w:t>
            </w:r>
            <w:r>
              <w:t>:</w:t>
            </w:r>
            <w:r>
              <w:t>筒仓（钢筋混凝土）</w:t>
            </w:r>
          </w:p>
        </w:tc>
        <w:tc>
          <w:tcPr>
            <w:tcW w:w="848" w:type="dxa"/>
            <w:vAlign w:val="center"/>
          </w:tcPr>
          <w:p w14:paraId="6B4D5FC6" w14:textId="77777777" w:rsidR="00AC56ED" w:rsidRDefault="00000000">
            <w:r>
              <w:t>17:00</w:t>
            </w:r>
          </w:p>
        </w:tc>
        <w:tc>
          <w:tcPr>
            <w:tcW w:w="1415" w:type="dxa"/>
            <w:vAlign w:val="center"/>
          </w:tcPr>
          <w:p w14:paraId="12602AA4" w14:textId="77777777" w:rsidR="00AC56ED" w:rsidRDefault="00000000">
            <w:r>
              <w:t>32.87</w:t>
            </w:r>
          </w:p>
        </w:tc>
        <w:tc>
          <w:tcPr>
            <w:tcW w:w="1131" w:type="dxa"/>
            <w:vAlign w:val="center"/>
          </w:tcPr>
          <w:p w14:paraId="0E5084DC" w14:textId="77777777" w:rsidR="00AC56ED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4205B700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777A8D20" w14:textId="77777777">
        <w:tc>
          <w:tcPr>
            <w:tcW w:w="1403" w:type="dxa"/>
            <w:vMerge/>
            <w:vAlign w:val="center"/>
          </w:tcPr>
          <w:p w14:paraId="6EAB4D84" w14:textId="77777777" w:rsidR="00AC56ED" w:rsidRDefault="00AC56ED"/>
        </w:tc>
        <w:tc>
          <w:tcPr>
            <w:tcW w:w="3395" w:type="dxa"/>
            <w:vAlign w:val="center"/>
          </w:tcPr>
          <w:p w14:paraId="3CC9B877" w14:textId="77777777" w:rsidR="00AC56ED" w:rsidRDefault="00000000">
            <w:r>
              <w:t>西</w:t>
            </w:r>
            <w:r>
              <w:t>:</w:t>
            </w:r>
            <w:r>
              <w:t>筒仓（钢筋混凝土）</w:t>
            </w:r>
          </w:p>
        </w:tc>
        <w:tc>
          <w:tcPr>
            <w:tcW w:w="848" w:type="dxa"/>
            <w:vAlign w:val="center"/>
          </w:tcPr>
          <w:p w14:paraId="21B67C48" w14:textId="77777777" w:rsidR="00AC56ED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70CAA1D5" w14:textId="77777777" w:rsidR="00AC56ED" w:rsidRDefault="00000000">
            <w:r>
              <w:t>33.38</w:t>
            </w:r>
          </w:p>
        </w:tc>
        <w:tc>
          <w:tcPr>
            <w:tcW w:w="1131" w:type="dxa"/>
            <w:vAlign w:val="center"/>
          </w:tcPr>
          <w:p w14:paraId="28AF53C1" w14:textId="77777777" w:rsidR="00AC56ED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92CD1D3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3D16FA0C" w14:textId="77777777">
        <w:tc>
          <w:tcPr>
            <w:tcW w:w="1403" w:type="dxa"/>
            <w:vMerge/>
            <w:vAlign w:val="center"/>
          </w:tcPr>
          <w:p w14:paraId="33850008" w14:textId="77777777" w:rsidR="00AC56ED" w:rsidRDefault="00AC56ED"/>
        </w:tc>
        <w:tc>
          <w:tcPr>
            <w:tcW w:w="3395" w:type="dxa"/>
            <w:vAlign w:val="center"/>
          </w:tcPr>
          <w:p w14:paraId="105F130B" w14:textId="77777777" w:rsidR="00AC56ED" w:rsidRDefault="00000000">
            <w:r>
              <w:t>南</w:t>
            </w:r>
            <w:r>
              <w:t>:</w:t>
            </w:r>
            <w:r>
              <w:t>筒仓（钢筋混凝土）</w:t>
            </w:r>
          </w:p>
        </w:tc>
        <w:tc>
          <w:tcPr>
            <w:tcW w:w="848" w:type="dxa"/>
            <w:vAlign w:val="center"/>
          </w:tcPr>
          <w:p w14:paraId="2A6A4232" w14:textId="77777777" w:rsidR="00AC56ED" w:rsidRDefault="00000000">
            <w:r>
              <w:t>17:20</w:t>
            </w:r>
          </w:p>
        </w:tc>
        <w:tc>
          <w:tcPr>
            <w:tcW w:w="1415" w:type="dxa"/>
            <w:vAlign w:val="center"/>
          </w:tcPr>
          <w:p w14:paraId="497A50A7" w14:textId="77777777" w:rsidR="00AC56ED" w:rsidRDefault="00000000">
            <w:r>
              <w:t>32.83</w:t>
            </w:r>
          </w:p>
        </w:tc>
        <w:tc>
          <w:tcPr>
            <w:tcW w:w="1131" w:type="dxa"/>
            <w:vAlign w:val="center"/>
          </w:tcPr>
          <w:p w14:paraId="7475045C" w14:textId="77777777" w:rsidR="00AC56ED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48353AA0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7AF7B4F2" w14:textId="77777777">
        <w:tc>
          <w:tcPr>
            <w:tcW w:w="1403" w:type="dxa"/>
            <w:vMerge/>
            <w:vAlign w:val="center"/>
          </w:tcPr>
          <w:p w14:paraId="358363BE" w14:textId="77777777" w:rsidR="00AC56ED" w:rsidRDefault="00AC56ED"/>
        </w:tc>
        <w:tc>
          <w:tcPr>
            <w:tcW w:w="3395" w:type="dxa"/>
            <w:vAlign w:val="center"/>
          </w:tcPr>
          <w:p w14:paraId="0C965182" w14:textId="77777777" w:rsidR="00AC56ED" w:rsidRDefault="00000000">
            <w:r>
              <w:t>北</w:t>
            </w:r>
            <w:r>
              <w:t>:</w:t>
            </w:r>
            <w:r>
              <w:t>筒仓（钢筋混凝土）</w:t>
            </w:r>
          </w:p>
        </w:tc>
        <w:tc>
          <w:tcPr>
            <w:tcW w:w="848" w:type="dxa"/>
            <w:vAlign w:val="center"/>
          </w:tcPr>
          <w:p w14:paraId="7DC1A7C3" w14:textId="77777777" w:rsidR="00AC56ED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094DE53F" w14:textId="77777777" w:rsidR="00AC56ED" w:rsidRDefault="00000000">
            <w:r>
              <w:t>31.47</w:t>
            </w:r>
          </w:p>
        </w:tc>
        <w:tc>
          <w:tcPr>
            <w:tcW w:w="1131" w:type="dxa"/>
            <w:vAlign w:val="center"/>
          </w:tcPr>
          <w:p w14:paraId="0C6049AD" w14:textId="77777777" w:rsidR="00AC56ED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4F736A1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77A5A0FE" w14:textId="77777777">
        <w:tc>
          <w:tcPr>
            <w:tcW w:w="1403" w:type="dxa"/>
            <w:vMerge/>
            <w:vAlign w:val="center"/>
          </w:tcPr>
          <w:p w14:paraId="0BE5AECA" w14:textId="77777777" w:rsidR="00AC56ED" w:rsidRDefault="00AC56ED"/>
        </w:tc>
        <w:tc>
          <w:tcPr>
            <w:tcW w:w="3395" w:type="dxa"/>
            <w:vAlign w:val="center"/>
          </w:tcPr>
          <w:p w14:paraId="056F2D10" w14:textId="77777777" w:rsidR="00AC56ED" w:rsidRDefault="00000000">
            <w:r>
              <w:t>东</w:t>
            </w:r>
            <w:r>
              <w:t>:</w:t>
            </w:r>
            <w:r>
              <w:t>砖墙</w:t>
            </w:r>
            <w:r>
              <w:t>+</w:t>
            </w:r>
            <w:r>
              <w:t>光伏幕墙</w:t>
            </w:r>
          </w:p>
        </w:tc>
        <w:tc>
          <w:tcPr>
            <w:tcW w:w="848" w:type="dxa"/>
            <w:vAlign w:val="center"/>
          </w:tcPr>
          <w:p w14:paraId="152082B3" w14:textId="77777777" w:rsidR="00AC56ED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1B42D63C" w14:textId="77777777" w:rsidR="00AC56ED" w:rsidRDefault="00000000">
            <w:r>
              <w:t>28.70</w:t>
            </w:r>
          </w:p>
        </w:tc>
        <w:tc>
          <w:tcPr>
            <w:tcW w:w="1131" w:type="dxa"/>
            <w:vAlign w:val="center"/>
          </w:tcPr>
          <w:p w14:paraId="6E218107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65FE374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2F5DB944" w14:textId="77777777">
        <w:tc>
          <w:tcPr>
            <w:tcW w:w="1403" w:type="dxa"/>
            <w:vMerge/>
            <w:vAlign w:val="center"/>
          </w:tcPr>
          <w:p w14:paraId="281E37E5" w14:textId="77777777" w:rsidR="00AC56ED" w:rsidRDefault="00AC56ED"/>
        </w:tc>
        <w:tc>
          <w:tcPr>
            <w:tcW w:w="3395" w:type="dxa"/>
            <w:vAlign w:val="center"/>
          </w:tcPr>
          <w:p w14:paraId="2A531D57" w14:textId="77777777" w:rsidR="00AC56ED" w:rsidRDefault="00000000">
            <w:r>
              <w:t>西</w:t>
            </w:r>
            <w:r>
              <w:t>:</w:t>
            </w:r>
            <w:r>
              <w:t>砖墙</w:t>
            </w:r>
            <w:r>
              <w:t>+</w:t>
            </w:r>
            <w:r>
              <w:t>光伏幕墙</w:t>
            </w:r>
          </w:p>
        </w:tc>
        <w:tc>
          <w:tcPr>
            <w:tcW w:w="848" w:type="dxa"/>
            <w:vAlign w:val="center"/>
          </w:tcPr>
          <w:p w14:paraId="51996194" w14:textId="77777777" w:rsidR="00AC56ED" w:rsidRDefault="00000000">
            <w:r>
              <w:t>2:00</w:t>
            </w:r>
          </w:p>
        </w:tc>
        <w:tc>
          <w:tcPr>
            <w:tcW w:w="1415" w:type="dxa"/>
            <w:vAlign w:val="center"/>
          </w:tcPr>
          <w:p w14:paraId="044155D8" w14:textId="77777777" w:rsidR="00AC56ED" w:rsidRDefault="00000000">
            <w:r>
              <w:t>28.71</w:t>
            </w:r>
          </w:p>
        </w:tc>
        <w:tc>
          <w:tcPr>
            <w:tcW w:w="1131" w:type="dxa"/>
            <w:vAlign w:val="center"/>
          </w:tcPr>
          <w:p w14:paraId="5986E23C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6A1FC6D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50B186D3" w14:textId="77777777">
        <w:tc>
          <w:tcPr>
            <w:tcW w:w="1403" w:type="dxa"/>
            <w:vMerge/>
            <w:vAlign w:val="center"/>
          </w:tcPr>
          <w:p w14:paraId="39992D1C" w14:textId="77777777" w:rsidR="00AC56ED" w:rsidRDefault="00AC56ED"/>
        </w:tc>
        <w:tc>
          <w:tcPr>
            <w:tcW w:w="3395" w:type="dxa"/>
            <w:vAlign w:val="center"/>
          </w:tcPr>
          <w:p w14:paraId="446468FB" w14:textId="77777777" w:rsidR="00AC56ED" w:rsidRDefault="00000000">
            <w:r>
              <w:t>南</w:t>
            </w:r>
            <w:r>
              <w:t>:</w:t>
            </w:r>
            <w:r>
              <w:t>砖墙</w:t>
            </w:r>
            <w:r>
              <w:t>+</w:t>
            </w:r>
            <w:r>
              <w:t>光伏幕墙</w:t>
            </w:r>
          </w:p>
        </w:tc>
        <w:tc>
          <w:tcPr>
            <w:tcW w:w="848" w:type="dxa"/>
            <w:vAlign w:val="center"/>
          </w:tcPr>
          <w:p w14:paraId="5B1C4EE8" w14:textId="77777777" w:rsidR="00AC56ED" w:rsidRDefault="00000000">
            <w:r>
              <w:t>1:15</w:t>
            </w:r>
          </w:p>
        </w:tc>
        <w:tc>
          <w:tcPr>
            <w:tcW w:w="1415" w:type="dxa"/>
            <w:vAlign w:val="center"/>
          </w:tcPr>
          <w:p w14:paraId="680BFF6F" w14:textId="77777777" w:rsidR="00AC56ED" w:rsidRDefault="00000000">
            <w:r>
              <w:t>28.59</w:t>
            </w:r>
          </w:p>
        </w:tc>
        <w:tc>
          <w:tcPr>
            <w:tcW w:w="1131" w:type="dxa"/>
            <w:vAlign w:val="center"/>
          </w:tcPr>
          <w:p w14:paraId="2F532768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1B91B5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1CF5588E" w14:textId="77777777">
        <w:tc>
          <w:tcPr>
            <w:tcW w:w="1403" w:type="dxa"/>
            <w:vMerge/>
            <w:vAlign w:val="center"/>
          </w:tcPr>
          <w:p w14:paraId="458E1DBA" w14:textId="77777777" w:rsidR="00AC56ED" w:rsidRDefault="00AC56ED"/>
        </w:tc>
        <w:tc>
          <w:tcPr>
            <w:tcW w:w="3395" w:type="dxa"/>
            <w:vAlign w:val="center"/>
          </w:tcPr>
          <w:p w14:paraId="78173093" w14:textId="77777777" w:rsidR="00AC56ED" w:rsidRDefault="00000000">
            <w:r>
              <w:t>北</w:t>
            </w:r>
            <w:r>
              <w:t>:</w:t>
            </w:r>
            <w:r>
              <w:t>砖墙</w:t>
            </w:r>
            <w:r>
              <w:t>+</w:t>
            </w:r>
            <w:r>
              <w:t>光伏幕墙</w:t>
            </w:r>
          </w:p>
        </w:tc>
        <w:tc>
          <w:tcPr>
            <w:tcW w:w="848" w:type="dxa"/>
            <w:vAlign w:val="center"/>
          </w:tcPr>
          <w:p w14:paraId="2CAF6699" w14:textId="77777777" w:rsidR="00AC56ED" w:rsidRDefault="00000000">
            <w:r>
              <w:t>2:05</w:t>
            </w:r>
          </w:p>
        </w:tc>
        <w:tc>
          <w:tcPr>
            <w:tcW w:w="1415" w:type="dxa"/>
            <w:vAlign w:val="center"/>
          </w:tcPr>
          <w:p w14:paraId="5FFFC456" w14:textId="77777777" w:rsidR="00AC56ED" w:rsidRDefault="00000000">
            <w:r>
              <w:t>28.16</w:t>
            </w:r>
          </w:p>
        </w:tc>
        <w:tc>
          <w:tcPr>
            <w:tcW w:w="1131" w:type="dxa"/>
            <w:vAlign w:val="center"/>
          </w:tcPr>
          <w:p w14:paraId="721BFF64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7218B9A" w14:textId="77777777" w:rsidR="00AC56ED" w:rsidRDefault="00000000">
            <w:r>
              <w:rPr>
                <w:color w:val="FF0000"/>
              </w:rPr>
              <w:t>不满足</w:t>
            </w:r>
          </w:p>
        </w:tc>
      </w:tr>
      <w:tr w:rsidR="00AC56ED" w14:paraId="619BBFA8" w14:textId="77777777">
        <w:tc>
          <w:tcPr>
            <w:tcW w:w="1403" w:type="dxa"/>
            <w:vMerge w:val="restart"/>
            <w:vAlign w:val="center"/>
          </w:tcPr>
          <w:p w14:paraId="0B530F9D" w14:textId="77777777" w:rsidR="00AC56ED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0C8AAD37" w14:textId="77777777" w:rsidR="00AC56ED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F23CCC8" w14:textId="77777777" w:rsidR="00AC56ED" w:rsidRDefault="00000000">
            <w:r>
              <w:t>3:25</w:t>
            </w:r>
          </w:p>
        </w:tc>
        <w:tc>
          <w:tcPr>
            <w:tcW w:w="1415" w:type="dxa"/>
            <w:vAlign w:val="center"/>
          </w:tcPr>
          <w:p w14:paraId="5B73D82A" w14:textId="77777777" w:rsidR="00AC56ED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0638B65A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8B84E2C" w14:textId="77777777" w:rsidR="00AC56ED" w:rsidRDefault="00000000">
            <w:r>
              <w:t>满足</w:t>
            </w:r>
          </w:p>
        </w:tc>
      </w:tr>
      <w:tr w:rsidR="00AC56ED" w14:paraId="2D350E19" w14:textId="77777777">
        <w:tc>
          <w:tcPr>
            <w:tcW w:w="1403" w:type="dxa"/>
            <w:vMerge/>
            <w:vAlign w:val="center"/>
          </w:tcPr>
          <w:p w14:paraId="2F14696C" w14:textId="77777777" w:rsidR="00AC56ED" w:rsidRDefault="00AC56ED"/>
        </w:tc>
        <w:tc>
          <w:tcPr>
            <w:tcW w:w="3395" w:type="dxa"/>
            <w:vAlign w:val="center"/>
          </w:tcPr>
          <w:p w14:paraId="3D1D2276" w14:textId="77777777" w:rsidR="00AC56ED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1BFD49F" w14:textId="77777777" w:rsidR="00AC56ED" w:rsidRDefault="00000000">
            <w:r>
              <w:t>4:50</w:t>
            </w:r>
          </w:p>
        </w:tc>
        <w:tc>
          <w:tcPr>
            <w:tcW w:w="1415" w:type="dxa"/>
            <w:vAlign w:val="center"/>
          </w:tcPr>
          <w:p w14:paraId="574CA3BD" w14:textId="77777777" w:rsidR="00AC56ED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32326A8B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32E2B04" w14:textId="77777777" w:rsidR="00AC56ED" w:rsidRDefault="00000000">
            <w:r>
              <w:t>满足</w:t>
            </w:r>
          </w:p>
        </w:tc>
      </w:tr>
      <w:tr w:rsidR="00AC56ED" w14:paraId="4C390D25" w14:textId="77777777">
        <w:tc>
          <w:tcPr>
            <w:tcW w:w="1403" w:type="dxa"/>
            <w:vMerge/>
            <w:vAlign w:val="center"/>
          </w:tcPr>
          <w:p w14:paraId="676AA028" w14:textId="77777777" w:rsidR="00AC56ED" w:rsidRDefault="00AC56ED"/>
        </w:tc>
        <w:tc>
          <w:tcPr>
            <w:tcW w:w="3395" w:type="dxa"/>
            <w:vAlign w:val="center"/>
          </w:tcPr>
          <w:p w14:paraId="008F1EE3" w14:textId="77777777" w:rsidR="00AC56ED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DA0A3B7" w14:textId="77777777" w:rsidR="00AC56ED" w:rsidRDefault="00000000">
            <w:r>
              <w:t>4:10</w:t>
            </w:r>
          </w:p>
        </w:tc>
        <w:tc>
          <w:tcPr>
            <w:tcW w:w="1415" w:type="dxa"/>
            <w:vAlign w:val="center"/>
          </w:tcPr>
          <w:p w14:paraId="66B54E43" w14:textId="77777777" w:rsidR="00AC56ED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5488612E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F04F509" w14:textId="77777777" w:rsidR="00AC56ED" w:rsidRDefault="00000000">
            <w:r>
              <w:t>满足</w:t>
            </w:r>
          </w:p>
        </w:tc>
      </w:tr>
      <w:tr w:rsidR="00AC56ED" w14:paraId="53DED7B0" w14:textId="77777777">
        <w:tc>
          <w:tcPr>
            <w:tcW w:w="1403" w:type="dxa"/>
            <w:vMerge/>
            <w:vAlign w:val="center"/>
          </w:tcPr>
          <w:p w14:paraId="43BA2B18" w14:textId="77777777" w:rsidR="00AC56ED" w:rsidRDefault="00AC56ED"/>
        </w:tc>
        <w:tc>
          <w:tcPr>
            <w:tcW w:w="3395" w:type="dxa"/>
            <w:vAlign w:val="center"/>
          </w:tcPr>
          <w:p w14:paraId="58140BB6" w14:textId="77777777" w:rsidR="00AC56ED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41236B6" w14:textId="77777777" w:rsidR="00AC56ED" w:rsidRDefault="00000000">
            <w:r>
              <w:t>4:55</w:t>
            </w:r>
          </w:p>
        </w:tc>
        <w:tc>
          <w:tcPr>
            <w:tcW w:w="1415" w:type="dxa"/>
            <w:vAlign w:val="center"/>
          </w:tcPr>
          <w:p w14:paraId="19C9A5AF" w14:textId="77777777" w:rsidR="00AC56ED" w:rsidRDefault="00000000">
            <w:r>
              <w:t>26.82</w:t>
            </w:r>
          </w:p>
        </w:tc>
        <w:tc>
          <w:tcPr>
            <w:tcW w:w="1131" w:type="dxa"/>
            <w:vAlign w:val="center"/>
          </w:tcPr>
          <w:p w14:paraId="67E5DB93" w14:textId="77777777" w:rsidR="00AC56ED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8258EA9" w14:textId="77777777" w:rsidR="00AC56ED" w:rsidRDefault="00000000">
            <w:r>
              <w:t>满足</w:t>
            </w:r>
          </w:p>
        </w:tc>
      </w:tr>
    </w:tbl>
    <w:p w14:paraId="2705632A" w14:textId="77777777" w:rsidR="00AC56ED" w:rsidRDefault="00AC56ED"/>
    <w:sectPr w:rsidR="00AC56E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E23321" w14:textId="77777777" w:rsidR="001A6EFE" w:rsidRDefault="001A6EFE">
      <w:r>
        <w:separator/>
      </w:r>
    </w:p>
  </w:endnote>
  <w:endnote w:type="continuationSeparator" w:id="0">
    <w:p w14:paraId="333712FB" w14:textId="77777777" w:rsidR="001A6EFE" w:rsidRDefault="001A6E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A6C874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08D774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05CEC6" w14:textId="77777777" w:rsidR="001A6EFE" w:rsidRDefault="001A6EFE">
      <w:r>
        <w:separator/>
      </w:r>
    </w:p>
  </w:footnote>
  <w:footnote w:type="continuationSeparator" w:id="0">
    <w:p w14:paraId="64D0BA44" w14:textId="77777777" w:rsidR="001A6EFE" w:rsidRDefault="001A6E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9206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2FC5E5A" wp14:editId="76BC6B0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9B9773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563EB9C" wp14:editId="55527E89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436239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12635144">
    <w:abstractNumId w:val="2"/>
  </w:num>
  <w:num w:numId="3" w16cid:durableId="1999383444">
    <w:abstractNumId w:val="1"/>
  </w:num>
  <w:num w:numId="4" w16cid:durableId="16638510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2E2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A6EFE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2E26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56ED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8CD36D1"/>
  <w15:chartTrackingRefBased/>
  <w15:docId w15:val="{B34732D2-D260-4877-B5FF-45B4082B4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8" Type="http://schemas.openxmlformats.org/officeDocument/2006/relationships/header" Target="header1.xml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EXIN~1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</Template>
  <TotalTime>3</TotalTime>
  <Pages>30</Pages>
  <Words>2851</Words>
  <Characters>16257</Characters>
  <Application>Microsoft Office Word</Application>
  <DocSecurity>0</DocSecurity>
  <Lines>135</Lines>
  <Paragraphs>38</Paragraphs>
  <ScaleCrop>false</ScaleCrop>
  <Company/>
  <LinksUpToDate>false</LinksUpToDate>
  <CharactersWithSpaces>1907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 XIN</dc:creator>
  <cp:keywords/>
  <dc:description/>
  <cp:lastModifiedBy>HeXin</cp:lastModifiedBy>
  <cp:revision>1</cp:revision>
  <dcterms:created xsi:type="dcterms:W3CDTF">2024-01-07T14:30:00Z</dcterms:created>
  <dcterms:modified xsi:type="dcterms:W3CDTF">2024-01-07T14:33:00Z</dcterms:modified>
</cp:coreProperties>
</file>